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671D58" w14:textId="77777777" w:rsidR="00134402" w:rsidRDefault="00134402" w:rsidP="00B04CE6">
      <w:pPr>
        <w:jc w:val="both"/>
        <w:rPr>
          <w:szCs w:val="22"/>
        </w:rPr>
      </w:pPr>
    </w:p>
    <w:p w14:paraId="2BDD7FB4" w14:textId="77777777" w:rsidR="001D5A24" w:rsidRPr="004F03AE" w:rsidRDefault="001D5A24" w:rsidP="00134402">
      <w:pPr>
        <w:rPr>
          <w:szCs w:val="22"/>
        </w:rPr>
      </w:pPr>
    </w:p>
    <w:p w14:paraId="56AF4DBF" w14:textId="408197C1" w:rsidR="00145935" w:rsidRPr="00BB2289" w:rsidRDefault="00F9452B" w:rsidP="00145935">
      <w:pPr>
        <w:pStyle w:val="Ttulo1"/>
        <w:numPr>
          <w:ilvl w:val="0"/>
          <w:numId w:val="0"/>
        </w:numPr>
        <w:rPr>
          <w:sz w:val="28"/>
          <w:szCs w:val="21"/>
        </w:rPr>
      </w:pPr>
      <w:r w:rsidRPr="00BB2289">
        <w:rPr>
          <w:sz w:val="28"/>
          <w:szCs w:val="21"/>
        </w:rPr>
        <w:t>TITLE OF THE PAPER</w:t>
      </w:r>
    </w:p>
    <w:p w14:paraId="177D2A49" w14:textId="77777777" w:rsidR="00134402" w:rsidRPr="00BB2289" w:rsidRDefault="00134402" w:rsidP="00134402">
      <w:pPr>
        <w:jc w:val="center"/>
        <w:rPr>
          <w:b/>
          <w:sz w:val="28"/>
        </w:rPr>
      </w:pPr>
    </w:p>
    <w:p w14:paraId="0F8A8D64" w14:textId="70E808D2" w:rsidR="00145935" w:rsidRPr="00F9452B" w:rsidRDefault="009C7341" w:rsidP="00145935">
      <w:pPr>
        <w:jc w:val="center"/>
        <w:rPr>
          <w:color w:val="000000" w:themeColor="text1"/>
          <w:szCs w:val="22"/>
        </w:rPr>
      </w:pPr>
      <w:r>
        <w:rPr>
          <w:szCs w:val="22"/>
        </w:rPr>
        <w:t>Name Surname</w:t>
      </w:r>
      <w:proofErr w:type="gramStart"/>
      <w:r w:rsidR="008C4F1B" w:rsidRPr="008C4F1B">
        <w:rPr>
          <w:szCs w:val="22"/>
          <w:vertAlign w:val="superscript"/>
        </w:rPr>
        <w:t>1</w:t>
      </w:r>
      <w:r w:rsidR="00F9452B" w:rsidRPr="00F9452B">
        <w:rPr>
          <w:szCs w:val="22"/>
          <w:vertAlign w:val="superscript"/>
        </w:rPr>
        <w:t>,</w:t>
      </w:r>
      <w:r w:rsidR="00145935" w:rsidRPr="00F9452B">
        <w:rPr>
          <w:szCs w:val="22"/>
        </w:rPr>
        <w:t>*</w:t>
      </w:r>
      <w:proofErr w:type="gramEnd"/>
      <w:r w:rsidR="00145935" w:rsidRPr="00F9452B">
        <w:rPr>
          <w:szCs w:val="22"/>
        </w:rPr>
        <w:t xml:space="preserve">, </w:t>
      </w:r>
      <w:r>
        <w:rPr>
          <w:szCs w:val="22"/>
        </w:rPr>
        <w:t>Name Surname</w:t>
      </w:r>
      <w:r w:rsidR="00F9452B">
        <w:rPr>
          <w:szCs w:val="22"/>
          <w:vertAlign w:val="superscript"/>
        </w:rPr>
        <w:t>1</w:t>
      </w:r>
      <w:r w:rsidR="00145935" w:rsidRPr="00F9452B">
        <w:rPr>
          <w:szCs w:val="22"/>
        </w:rPr>
        <w:t xml:space="preserve">, </w:t>
      </w:r>
      <w:r>
        <w:rPr>
          <w:szCs w:val="22"/>
        </w:rPr>
        <w:t>Name Surname</w:t>
      </w:r>
      <w:r w:rsidR="00F9452B" w:rsidRPr="00F9452B">
        <w:rPr>
          <w:szCs w:val="22"/>
          <w:vertAlign w:val="superscript"/>
        </w:rPr>
        <w:t>2</w:t>
      </w:r>
      <w:r w:rsidR="00F9452B" w:rsidRPr="00F9452B">
        <w:rPr>
          <w:szCs w:val="22"/>
        </w:rPr>
        <w:t xml:space="preserve">, </w:t>
      </w:r>
      <w:r>
        <w:rPr>
          <w:szCs w:val="22"/>
        </w:rPr>
        <w:t>Name Surname</w:t>
      </w:r>
      <w:r w:rsidR="00F9452B" w:rsidRPr="00F9452B">
        <w:rPr>
          <w:szCs w:val="22"/>
          <w:vertAlign w:val="superscript"/>
        </w:rPr>
        <w:t>2</w:t>
      </w:r>
    </w:p>
    <w:p w14:paraId="2579AB58" w14:textId="77777777" w:rsidR="00134402" w:rsidRPr="00F9452B" w:rsidRDefault="00134402" w:rsidP="00134402">
      <w:pPr>
        <w:jc w:val="center"/>
        <w:rPr>
          <w:szCs w:val="22"/>
        </w:rPr>
      </w:pPr>
    </w:p>
    <w:p w14:paraId="02A9118D" w14:textId="037307D4" w:rsidR="00145935" w:rsidRPr="009C7341" w:rsidRDefault="00F9452B" w:rsidP="00145935">
      <w:pPr>
        <w:pStyle w:val="ReferenciaCOMNI"/>
        <w:widowControl/>
        <w:spacing w:line="120" w:lineRule="atLeast"/>
        <w:jc w:val="center"/>
        <w:rPr>
          <w:i/>
          <w:noProof w:val="0"/>
          <w:color w:val="000000"/>
          <w:sz w:val="22"/>
          <w:szCs w:val="22"/>
          <w:lang w:val="en-US"/>
        </w:rPr>
      </w:pPr>
      <w:r w:rsidRPr="009C7341">
        <w:rPr>
          <w:i/>
          <w:noProof w:val="0"/>
          <w:color w:val="000000"/>
          <w:sz w:val="22"/>
          <w:szCs w:val="22"/>
          <w:vertAlign w:val="superscript"/>
          <w:lang w:val="en-US"/>
        </w:rPr>
        <w:t>1</w:t>
      </w:r>
      <w:r w:rsidRPr="009C7341">
        <w:rPr>
          <w:i/>
          <w:noProof w:val="0"/>
          <w:color w:val="000000"/>
          <w:sz w:val="22"/>
          <w:szCs w:val="22"/>
          <w:lang w:val="en-US"/>
        </w:rPr>
        <w:t xml:space="preserve"> Institution</w:t>
      </w:r>
      <w:r w:rsidR="00145935" w:rsidRPr="009C7341">
        <w:rPr>
          <w:i/>
          <w:noProof w:val="0"/>
          <w:color w:val="000000"/>
          <w:sz w:val="22"/>
          <w:szCs w:val="22"/>
          <w:lang w:val="en-US"/>
        </w:rPr>
        <w:t>,</w:t>
      </w:r>
      <w:r w:rsidRPr="009C7341">
        <w:rPr>
          <w:i/>
          <w:noProof w:val="0"/>
          <w:color w:val="000000"/>
          <w:sz w:val="22"/>
          <w:szCs w:val="22"/>
          <w:lang w:val="en-US"/>
        </w:rPr>
        <w:t xml:space="preserve"> complete address</w:t>
      </w:r>
    </w:p>
    <w:p w14:paraId="462C4D88" w14:textId="7A5F2C47" w:rsidR="00134402" w:rsidRPr="00BB2289" w:rsidRDefault="00F9452B" w:rsidP="00F9452B">
      <w:pPr>
        <w:pStyle w:val="ReferenciaCOMNI"/>
        <w:widowControl/>
        <w:spacing w:line="120" w:lineRule="atLeast"/>
        <w:jc w:val="center"/>
        <w:rPr>
          <w:i/>
          <w:noProof w:val="0"/>
          <w:color w:val="000000"/>
          <w:sz w:val="22"/>
          <w:szCs w:val="22"/>
          <w:lang w:val="en-US"/>
        </w:rPr>
      </w:pPr>
      <w:r w:rsidRPr="00BB2289">
        <w:rPr>
          <w:i/>
          <w:noProof w:val="0"/>
          <w:color w:val="000000"/>
          <w:sz w:val="22"/>
          <w:szCs w:val="22"/>
          <w:vertAlign w:val="superscript"/>
          <w:lang w:val="en-US"/>
        </w:rPr>
        <w:t>2</w:t>
      </w:r>
      <w:r w:rsidRPr="00BB2289">
        <w:rPr>
          <w:i/>
          <w:noProof w:val="0"/>
          <w:color w:val="000000"/>
          <w:sz w:val="22"/>
          <w:szCs w:val="22"/>
          <w:lang w:val="en-US"/>
        </w:rPr>
        <w:t xml:space="preserve"> Institution, complete address</w:t>
      </w:r>
      <w:r w:rsidR="00145935" w:rsidRPr="00BB2289">
        <w:rPr>
          <w:i/>
          <w:noProof w:val="0"/>
          <w:color w:val="000000"/>
          <w:sz w:val="22"/>
          <w:szCs w:val="22"/>
          <w:lang w:val="en-US"/>
        </w:rPr>
        <w:br/>
      </w:r>
    </w:p>
    <w:p w14:paraId="2CA73A17" w14:textId="1BBD761D" w:rsidR="00134402" w:rsidRPr="00C34FBA" w:rsidRDefault="00C34FBA" w:rsidP="00134402">
      <w:pPr>
        <w:jc w:val="center"/>
        <w:rPr>
          <w:szCs w:val="22"/>
        </w:rPr>
      </w:pPr>
      <w:r>
        <w:rPr>
          <w:szCs w:val="22"/>
        </w:rPr>
        <w:t>*</w:t>
      </w:r>
      <w:r w:rsidR="00134402" w:rsidRPr="00C34FBA">
        <w:rPr>
          <w:szCs w:val="22"/>
        </w:rPr>
        <w:t>Corresponding Author</w:t>
      </w:r>
      <w:r>
        <w:rPr>
          <w:szCs w:val="22"/>
        </w:rPr>
        <w:t xml:space="preserve">: </w:t>
      </w:r>
      <w:hyperlink r:id="rId7" w:history="1">
        <w:r w:rsidR="00F9452B" w:rsidRPr="00372069">
          <w:rPr>
            <w:rStyle w:val="Hipervnculo"/>
            <w:szCs w:val="22"/>
          </w:rPr>
          <w:t>xxx@xx.xx</w:t>
        </w:r>
      </w:hyperlink>
      <w:r w:rsidR="00F9452B">
        <w:rPr>
          <w:szCs w:val="22"/>
        </w:rPr>
        <w:t xml:space="preserve"> </w:t>
      </w:r>
      <w:r w:rsidR="00145935">
        <w:rPr>
          <w:szCs w:val="22"/>
        </w:rPr>
        <w:t xml:space="preserve"> </w:t>
      </w:r>
    </w:p>
    <w:p w14:paraId="266C5C79" w14:textId="77777777" w:rsidR="00134402" w:rsidRDefault="00134402" w:rsidP="00134402">
      <w:pPr>
        <w:jc w:val="center"/>
        <w:rPr>
          <w:sz w:val="24"/>
        </w:rPr>
      </w:pPr>
    </w:p>
    <w:p w14:paraId="5B6FE8A5" w14:textId="77777777" w:rsidR="00134402" w:rsidRDefault="00134402" w:rsidP="00F9452B">
      <w:pPr>
        <w:rPr>
          <w:sz w:val="24"/>
        </w:rPr>
      </w:pPr>
    </w:p>
    <w:p w14:paraId="6F3CEDE9" w14:textId="77777777" w:rsidR="0042189E" w:rsidRPr="0042189E" w:rsidRDefault="00134402" w:rsidP="0042189E">
      <w:pPr>
        <w:pStyle w:val="Ttulo1"/>
        <w:numPr>
          <w:ilvl w:val="0"/>
          <w:numId w:val="0"/>
        </w:numPr>
      </w:pPr>
      <w:r w:rsidRPr="001D5A24">
        <w:t>ABSTRACT</w:t>
      </w:r>
    </w:p>
    <w:p w14:paraId="0F7FFA09" w14:textId="77777777" w:rsidR="00134402" w:rsidRDefault="00134402" w:rsidP="00134402">
      <w:pPr>
        <w:jc w:val="both"/>
      </w:pPr>
    </w:p>
    <w:p w14:paraId="3BA7DE72" w14:textId="248F62C9" w:rsidR="00134402" w:rsidRPr="00C34FBA" w:rsidRDefault="00134402" w:rsidP="006B2383">
      <w:pPr>
        <w:jc w:val="both"/>
        <w:rPr>
          <w:rFonts w:ascii="Cambria" w:hAnsi="Cambria"/>
        </w:rPr>
      </w:pPr>
      <w:r w:rsidRPr="006B2383">
        <w:t xml:space="preserve">The first major section of the manuscript is an abstract. The abstract should </w:t>
      </w:r>
      <w:r w:rsidR="00651659" w:rsidRPr="006B2383">
        <w:t xml:space="preserve">summarize </w:t>
      </w:r>
      <w:r w:rsidRPr="006B2383">
        <w:t>the contents of the paper, discuss the contribution to the field as well as present the most important results. Authors are responsible for typing accuracy and proofreading</w:t>
      </w:r>
      <w:r w:rsidR="00651659" w:rsidRPr="006B2383">
        <w:t xml:space="preserve"> of</w:t>
      </w:r>
      <w:r w:rsidRPr="006B2383">
        <w:t xml:space="preserve"> the </w:t>
      </w:r>
      <w:r w:rsidRPr="00E92ED6">
        <w:t>manuscript. The manuscript</w:t>
      </w:r>
      <w:r w:rsidR="00651659" w:rsidRPr="00E92ED6">
        <w:t xml:space="preserve"> has to be in line with the style format of this document</w:t>
      </w:r>
      <w:r w:rsidRPr="00E92ED6">
        <w:t xml:space="preserve"> and</w:t>
      </w:r>
      <w:r w:rsidR="00651659" w:rsidRPr="00E92ED6">
        <w:t xml:space="preserve"> has to</w:t>
      </w:r>
      <w:r w:rsidRPr="00E92ED6">
        <w:t xml:space="preserve"> be technically correct in order to be accepted.</w:t>
      </w:r>
    </w:p>
    <w:p w14:paraId="320D9794" w14:textId="77777777" w:rsidR="00134402" w:rsidRDefault="00134402" w:rsidP="00134402">
      <w:pPr>
        <w:jc w:val="both"/>
      </w:pPr>
    </w:p>
    <w:p w14:paraId="4E7CCC47" w14:textId="77777777" w:rsidR="00134402" w:rsidRDefault="00134402" w:rsidP="001D5A24">
      <w:pPr>
        <w:pStyle w:val="Ttulo1"/>
      </w:pPr>
      <w:r>
        <w:t>INTRODUCTION</w:t>
      </w:r>
    </w:p>
    <w:p w14:paraId="24B58C86" w14:textId="77777777" w:rsidR="00134402" w:rsidRDefault="00134402" w:rsidP="00134402">
      <w:pPr>
        <w:jc w:val="both"/>
      </w:pPr>
    </w:p>
    <w:p w14:paraId="63DCA427" w14:textId="5F2E8E5B" w:rsidR="00134402" w:rsidRPr="007F1355" w:rsidRDefault="00134402" w:rsidP="006B2383">
      <w:pPr>
        <w:jc w:val="both"/>
      </w:pPr>
      <w:r w:rsidRPr="007F1355">
        <w:t xml:space="preserve">Each manuscript should begin with an introduction, which gives some background on the topic, states briefly the objective of the paper and how it relates to other works in the field. The manuscript should report original research or technical developments and their applications. </w:t>
      </w:r>
      <w:r w:rsidR="00651659">
        <w:t>It</w:t>
      </w:r>
      <w:r w:rsidR="00651659" w:rsidRPr="007F1355">
        <w:t xml:space="preserve"> </w:t>
      </w:r>
      <w:r w:rsidRPr="007F1355">
        <w:t xml:space="preserve">should contain quality scientific or technical information. Manuscripts of a commercial nature will be rejected and will not be authorized for presentation. The process of acceptance or rejection of papers will be under the authority of the </w:t>
      </w:r>
      <w:r w:rsidRPr="00A2099D">
        <w:t>Conference Organizing Committee. The Organizing</w:t>
      </w:r>
      <w:r w:rsidRPr="007F1355">
        <w:t xml:space="preserve"> Committee will not be held responsible for any errors appearing in the final text. Authors assume sole responsibility for their manuscript, both for its form and its substance. Remember to check</w:t>
      </w:r>
      <w:r w:rsidR="006B2383">
        <w:t xml:space="preserve"> </w:t>
      </w:r>
      <w:r w:rsidRPr="007F1355">
        <w:t>the manuscript carefully before submission. The manuscript should be submitted by only one author.</w:t>
      </w:r>
    </w:p>
    <w:p w14:paraId="22926435" w14:textId="77777777" w:rsidR="00134402" w:rsidRPr="00E07F2E" w:rsidRDefault="00134402" w:rsidP="00134402">
      <w:pPr>
        <w:jc w:val="both"/>
        <w:rPr>
          <w:sz w:val="24"/>
          <w:szCs w:val="24"/>
        </w:rPr>
      </w:pPr>
    </w:p>
    <w:p w14:paraId="651AF847" w14:textId="77777777" w:rsidR="00134402" w:rsidRPr="00E07F2E" w:rsidRDefault="00134402" w:rsidP="001D5A24">
      <w:pPr>
        <w:pStyle w:val="Ttulo1"/>
      </w:pPr>
      <w:r w:rsidRPr="00E07F2E">
        <w:t>HEADINGS FORMAT</w:t>
      </w:r>
    </w:p>
    <w:p w14:paraId="56B3B061" w14:textId="77777777" w:rsidR="00134402" w:rsidRPr="00E07F2E" w:rsidRDefault="00134402" w:rsidP="00134402">
      <w:pPr>
        <w:jc w:val="both"/>
        <w:rPr>
          <w:sz w:val="24"/>
          <w:szCs w:val="24"/>
        </w:rPr>
      </w:pPr>
    </w:p>
    <w:p w14:paraId="46826B5B" w14:textId="77777777" w:rsidR="00134402" w:rsidRPr="007F1355" w:rsidRDefault="00134402" w:rsidP="006B2383">
      <w:pPr>
        <w:jc w:val="both"/>
      </w:pPr>
      <w:r w:rsidRPr="007F1355">
        <w:t xml:space="preserve">The titles of the main sections have to be centered, numbered and in </w:t>
      </w:r>
      <w:r w:rsidRPr="007F1355">
        <w:rPr>
          <w:b/>
        </w:rPr>
        <w:t>12-point bold type</w:t>
      </w:r>
      <w:r w:rsidRPr="007F1355">
        <w:t xml:space="preserve"> capital letters. With the exception of the abstract, nomenclature, references, and acknowledgements section headings have to be numbered. Blank lines need to be placed above and below each main section title.</w:t>
      </w:r>
    </w:p>
    <w:p w14:paraId="145D4E0A" w14:textId="77777777" w:rsidR="00134402" w:rsidRPr="00E07F2E" w:rsidRDefault="00134402" w:rsidP="00134402">
      <w:pPr>
        <w:jc w:val="both"/>
        <w:rPr>
          <w:szCs w:val="22"/>
        </w:rPr>
      </w:pPr>
    </w:p>
    <w:p w14:paraId="5A879027" w14:textId="77777777" w:rsidR="001D5A24" w:rsidRPr="001D5A24" w:rsidRDefault="00134402" w:rsidP="001D5A24">
      <w:pPr>
        <w:pStyle w:val="Ttulo2"/>
      </w:pPr>
      <w:r w:rsidRPr="00E07F2E">
        <w:t>Sub-Section Headings</w:t>
      </w:r>
    </w:p>
    <w:p w14:paraId="1DB1FCB1" w14:textId="77777777" w:rsidR="00134402" w:rsidRPr="007F1355" w:rsidRDefault="00134402" w:rsidP="006B2383">
      <w:pPr>
        <w:jc w:val="both"/>
      </w:pPr>
      <w:r w:rsidRPr="007F1355">
        <w:t xml:space="preserve">Sub-sections headings have to be in lower case, </w:t>
      </w:r>
      <w:r w:rsidRPr="007F1355">
        <w:rPr>
          <w:b/>
        </w:rPr>
        <w:t xml:space="preserve">11-point bold </w:t>
      </w:r>
      <w:r w:rsidRPr="007F1355">
        <w:t>type letters. A blank line has to be placed above, but not below them.</w:t>
      </w:r>
    </w:p>
    <w:p w14:paraId="5037C194" w14:textId="77777777" w:rsidR="00134402" w:rsidRPr="00E07F2E" w:rsidRDefault="00134402" w:rsidP="00134402">
      <w:pPr>
        <w:jc w:val="both"/>
      </w:pPr>
    </w:p>
    <w:p w14:paraId="060A3C36" w14:textId="77777777" w:rsidR="00134402" w:rsidRPr="007F1355" w:rsidRDefault="00134402" w:rsidP="00134402">
      <w:pPr>
        <w:jc w:val="both"/>
        <w:rPr>
          <w:szCs w:val="22"/>
        </w:rPr>
      </w:pPr>
      <w:r w:rsidRPr="007F1355">
        <w:rPr>
          <w:szCs w:val="22"/>
        </w:rPr>
        <w:t>2.1.1 Sub-sub-section headings: Sub-sub-sections should be avoided. If they are used, they should be justified left, in normal small letters, with the text beginning to the right.</w:t>
      </w:r>
    </w:p>
    <w:p w14:paraId="51B4973E" w14:textId="77777777" w:rsidR="00134402" w:rsidRPr="00E07F2E" w:rsidRDefault="00134402" w:rsidP="00134402">
      <w:pPr>
        <w:jc w:val="both"/>
        <w:rPr>
          <w:sz w:val="24"/>
          <w:szCs w:val="24"/>
        </w:rPr>
      </w:pPr>
    </w:p>
    <w:p w14:paraId="181B0522" w14:textId="77777777" w:rsidR="00134402" w:rsidRPr="00E07F2E" w:rsidRDefault="00134402" w:rsidP="00060F6E">
      <w:pPr>
        <w:pStyle w:val="Ttulo1"/>
      </w:pPr>
      <w:r w:rsidRPr="00E07F2E">
        <w:t>FORMAT OF THE MANUSCRIPT</w:t>
      </w:r>
    </w:p>
    <w:p w14:paraId="5FA0BA7F" w14:textId="77777777" w:rsidR="00134402" w:rsidRDefault="00134402" w:rsidP="00134402">
      <w:pPr>
        <w:rPr>
          <w:b/>
          <w:sz w:val="24"/>
          <w:szCs w:val="24"/>
        </w:rPr>
      </w:pPr>
    </w:p>
    <w:p w14:paraId="341F8F7A" w14:textId="77777777" w:rsidR="00134402" w:rsidRPr="00B50A22" w:rsidRDefault="00134402" w:rsidP="001D5A24">
      <w:pPr>
        <w:pStyle w:val="Ttulo2"/>
      </w:pPr>
      <w:r>
        <w:t>Reference Number</w:t>
      </w:r>
    </w:p>
    <w:p w14:paraId="39D00008" w14:textId="77777777" w:rsidR="00134402" w:rsidRPr="007F1355" w:rsidRDefault="00134402" w:rsidP="006B2383">
      <w:pPr>
        <w:jc w:val="both"/>
      </w:pPr>
      <w:r w:rsidRPr="007F1355">
        <w:t>Place the paper ID number</w:t>
      </w:r>
      <w:r w:rsidR="00D27159" w:rsidRPr="007F1355">
        <w:t>, which will be announced on the received authors notification,</w:t>
      </w:r>
      <w:r w:rsidRPr="007F1355">
        <w:t xml:space="preserve"> at the top right corner of the header i</w:t>
      </w:r>
      <w:r w:rsidR="00D27159" w:rsidRPr="007F1355">
        <w:t>n a bold type</w:t>
      </w:r>
      <w:r w:rsidRPr="007F1355">
        <w:t>, replace the “</w:t>
      </w:r>
      <w:r w:rsidRPr="007F1355">
        <w:rPr>
          <w:i/>
        </w:rPr>
        <w:t>###</w:t>
      </w:r>
      <w:r w:rsidRPr="007F1355">
        <w:t>” in the header of this document</w:t>
      </w:r>
      <w:r w:rsidR="001D5A24">
        <w:t xml:space="preserve"> with</w:t>
      </w:r>
      <w:r w:rsidRPr="007F1355">
        <w:t xml:space="preserve"> the paper ID number. The paper ID number should be followed by a page number (for example, “</w:t>
      </w:r>
      <w:r w:rsidRPr="007F1355">
        <w:rPr>
          <w:b/>
        </w:rPr>
        <w:t>154, Page 1</w:t>
      </w:r>
      <w:r w:rsidRPr="007F1355">
        <w:t xml:space="preserve">” for the first page). </w:t>
      </w:r>
      <w:r w:rsidR="001D5A24">
        <w:t>Please repeat this procedure for the second page</w:t>
      </w:r>
      <w:r w:rsidR="00060F6E">
        <w:t>, as they have different header layouts</w:t>
      </w:r>
      <w:r w:rsidR="001D5A24">
        <w:t>.</w:t>
      </w:r>
    </w:p>
    <w:p w14:paraId="7B9DFC08" w14:textId="77777777" w:rsidR="00134402" w:rsidRDefault="00134402" w:rsidP="00134402">
      <w:pPr>
        <w:widowControl w:val="0"/>
      </w:pPr>
    </w:p>
    <w:p w14:paraId="76DAC9E5" w14:textId="77777777" w:rsidR="00134402" w:rsidRPr="00B50A22" w:rsidRDefault="00134402" w:rsidP="00060F6E">
      <w:pPr>
        <w:pStyle w:val="Ttulo2"/>
      </w:pPr>
      <w:r w:rsidRPr="00B50A22">
        <w:lastRenderedPageBreak/>
        <w:t>Manuscript Title</w:t>
      </w:r>
    </w:p>
    <w:p w14:paraId="4280544C" w14:textId="77777777" w:rsidR="00134402" w:rsidRPr="007F1355" w:rsidRDefault="00134402" w:rsidP="0042189E">
      <w:r w:rsidRPr="007F1355">
        <w:t>Center the manuscript title with font size of 14-point bolded with a blank line below the title.</w:t>
      </w:r>
    </w:p>
    <w:p w14:paraId="502EB60F" w14:textId="77777777" w:rsidR="00134402" w:rsidRDefault="00134402" w:rsidP="00134402">
      <w:pPr>
        <w:rPr>
          <w:b/>
          <w:sz w:val="24"/>
        </w:rPr>
      </w:pPr>
    </w:p>
    <w:p w14:paraId="2B0B3E1C" w14:textId="77777777" w:rsidR="00134402" w:rsidRPr="00B50A22" w:rsidRDefault="00134402" w:rsidP="00060F6E">
      <w:pPr>
        <w:pStyle w:val="Ttulo2"/>
      </w:pPr>
      <w:r>
        <w:t>Authors</w:t>
      </w:r>
    </w:p>
    <w:p w14:paraId="695A77C9" w14:textId="5A953918" w:rsidR="00134402" w:rsidRPr="007F1355" w:rsidRDefault="00134402" w:rsidP="006B2383">
      <w:pPr>
        <w:jc w:val="both"/>
      </w:pPr>
      <w:r w:rsidRPr="007F1355">
        <w:t>All authors should be listed by their full name with the family name appearing last, i.e., how the name is written in English (e.g., Yu Li Cho, John Smith, Tae-</w:t>
      </w:r>
      <w:proofErr w:type="spellStart"/>
      <w:r w:rsidRPr="007F1355">
        <w:t>yong</w:t>
      </w:r>
      <w:proofErr w:type="spellEnd"/>
      <w:r w:rsidRPr="007F1355">
        <w:t xml:space="preserve"> Kim). The affiliation of the corresponding author should be given first. The affiliation and contact information of all co-authors should be listed as well. When necessary, </w:t>
      </w:r>
      <w:r w:rsidR="00A17EE5">
        <w:t>supercripts</w:t>
      </w:r>
      <w:r w:rsidRPr="007F1355">
        <w:t xml:space="preserve"> should be used to indicate which affiliation goes with which author. The affiliation(s) should be centered and in upper/lower case letters. The different parts of the affiliation(s) should be separated by commas, and if more than one line is necessary, the different lines should be of about the same length.</w:t>
      </w:r>
    </w:p>
    <w:p w14:paraId="4EB23C06" w14:textId="77777777" w:rsidR="00134402" w:rsidRDefault="00134402" w:rsidP="00134402">
      <w:pPr>
        <w:rPr>
          <w:b/>
          <w:sz w:val="24"/>
        </w:rPr>
      </w:pPr>
    </w:p>
    <w:p w14:paraId="26B5A280" w14:textId="77777777" w:rsidR="00134402" w:rsidRPr="00B50A22" w:rsidRDefault="00134402" w:rsidP="00060F6E">
      <w:pPr>
        <w:pStyle w:val="Ttulo2"/>
      </w:pPr>
      <w:r>
        <w:t>Number of Pages</w:t>
      </w:r>
    </w:p>
    <w:p w14:paraId="2127C6B1" w14:textId="09091585" w:rsidR="00134402" w:rsidRPr="007F1355" w:rsidRDefault="00134402" w:rsidP="006B2383">
      <w:pPr>
        <w:jc w:val="both"/>
      </w:pPr>
      <w:r w:rsidRPr="007F1355">
        <w:t xml:space="preserve">The entire manuscript (i.e., text, figures, tables, bibliography, etc.) </w:t>
      </w:r>
      <w:r w:rsidRPr="007F1355">
        <w:rPr>
          <w:b/>
        </w:rPr>
        <w:t xml:space="preserve">must </w:t>
      </w:r>
      <w:r w:rsidR="00C25433">
        <w:rPr>
          <w:b/>
        </w:rPr>
        <w:t xml:space="preserve">not </w:t>
      </w:r>
      <w:r w:rsidRPr="007F1355">
        <w:rPr>
          <w:b/>
        </w:rPr>
        <w:t xml:space="preserve">be </w:t>
      </w:r>
      <w:r w:rsidR="00C25433">
        <w:rPr>
          <w:b/>
        </w:rPr>
        <w:t>longer</w:t>
      </w:r>
      <w:r w:rsidRPr="007F1355">
        <w:rPr>
          <w:b/>
        </w:rPr>
        <w:t xml:space="preserve"> than </w:t>
      </w:r>
      <w:r w:rsidR="00E113B3">
        <w:rPr>
          <w:b/>
        </w:rPr>
        <w:t>8</w:t>
      </w:r>
      <w:r w:rsidRPr="007F1355">
        <w:rPr>
          <w:b/>
        </w:rPr>
        <w:t xml:space="preserve"> pages</w:t>
      </w:r>
      <w:r w:rsidRPr="007F1355">
        <w:t xml:space="preserve"> including graphs, </w:t>
      </w:r>
      <w:proofErr w:type="gramStart"/>
      <w:r w:rsidRPr="007F1355">
        <w:t>tables</w:t>
      </w:r>
      <w:proofErr w:type="gramEnd"/>
      <w:r w:rsidRPr="007F1355">
        <w:t xml:space="preserve"> and </w:t>
      </w:r>
      <w:r w:rsidR="001105CB">
        <w:t>figures</w:t>
      </w:r>
      <w:r w:rsidRPr="007F1355">
        <w:t>. Any manuscript having excess pages will not be</w:t>
      </w:r>
      <w:r w:rsidR="001105CB">
        <w:t xml:space="preserve"> accepted</w:t>
      </w:r>
      <w:r w:rsidRPr="007F1355">
        <w:t xml:space="preserve">. </w:t>
      </w:r>
    </w:p>
    <w:p w14:paraId="0DFE4500" w14:textId="77777777" w:rsidR="00134402" w:rsidRDefault="00134402" w:rsidP="00134402">
      <w:pPr>
        <w:rPr>
          <w:b/>
          <w:sz w:val="24"/>
        </w:rPr>
      </w:pPr>
    </w:p>
    <w:p w14:paraId="6EA9DC86" w14:textId="77777777" w:rsidR="00134402" w:rsidRPr="00B50A22" w:rsidRDefault="00134402" w:rsidP="00060F6E">
      <w:pPr>
        <w:pStyle w:val="Ttulo2"/>
      </w:pPr>
      <w:r w:rsidRPr="00B50A22">
        <w:t>Text Format</w:t>
      </w:r>
    </w:p>
    <w:p w14:paraId="057E047C" w14:textId="77777777" w:rsidR="00134402" w:rsidRPr="007F1355" w:rsidRDefault="00134402" w:rsidP="006B2383">
      <w:pPr>
        <w:jc w:val="both"/>
      </w:pPr>
      <w:r w:rsidRPr="007F1355">
        <w:t xml:space="preserve">Times or Times New Roman font type </w:t>
      </w:r>
      <w:r w:rsidRPr="007F1355">
        <w:rPr>
          <w:b/>
        </w:rPr>
        <w:t>MUST</w:t>
      </w:r>
      <w:r w:rsidRPr="007F1355">
        <w:t xml:space="preserve"> be used for any text in the document including captions, foo</w:t>
      </w:r>
      <w:r w:rsidR="0042189E">
        <w:t>tnotes, and header information.</w:t>
      </w:r>
      <w:r w:rsidRPr="007F1355">
        <w:t xml:space="preserve"> All text has to be</w:t>
      </w:r>
      <w:r w:rsidR="007F1355" w:rsidRPr="007F1355">
        <w:t xml:space="preserve"> single spaced, black, and in </w:t>
      </w:r>
      <w:r w:rsidR="007F1355" w:rsidRPr="00D2206A">
        <w:rPr>
          <w:b/>
        </w:rPr>
        <w:t>11</w:t>
      </w:r>
      <w:r w:rsidRPr="00D2206A">
        <w:rPr>
          <w:b/>
        </w:rPr>
        <w:t>-point</w:t>
      </w:r>
      <w:r w:rsidRPr="007F1355">
        <w:t xml:space="preserve"> type. All paragraphs must be single-spaced with a double space between each paragraph. The pa</w:t>
      </w:r>
      <w:r w:rsidR="0042189E">
        <w:t xml:space="preserve">ragraph format is “justified”. </w:t>
      </w:r>
      <w:r w:rsidRPr="007F1355">
        <w:t xml:space="preserve">If manuscript is prepared in the Asian format, please indicate </w:t>
      </w:r>
      <w:r w:rsidR="0042189E">
        <w:t>in Page Set Up “No Grid Lines”.</w:t>
      </w:r>
      <w:r w:rsidRPr="007F1355">
        <w:t xml:space="preserve"> As</w:t>
      </w:r>
      <w:r w:rsidR="00060F6E">
        <w:t xml:space="preserve">ian single spacing appears as 1 </w:t>
      </w:r>
      <w:r w:rsidRPr="007F1355">
        <w:t>1/2 spacing in Western formats.  Paragraphs are not to be indented. Use single-line spacing between lines except where symbols</w:t>
      </w:r>
      <w:r w:rsidR="00060F6E">
        <w:t xml:space="preserve"> or equations</w:t>
      </w:r>
      <w:r w:rsidRPr="007F1355">
        <w:t xml:space="preserve"> require 1 1/2 line spaces.</w:t>
      </w:r>
    </w:p>
    <w:p w14:paraId="4E7EA9A4" w14:textId="77777777" w:rsidR="00134402" w:rsidRPr="00B50A22" w:rsidRDefault="00134402" w:rsidP="00134402">
      <w:pPr>
        <w:jc w:val="both"/>
        <w:rPr>
          <w:szCs w:val="22"/>
        </w:rPr>
      </w:pPr>
    </w:p>
    <w:p w14:paraId="6C3ED2F0" w14:textId="77777777" w:rsidR="00134402" w:rsidRPr="00B50A22" w:rsidRDefault="00134402" w:rsidP="00060F6E">
      <w:pPr>
        <w:pStyle w:val="Ttulo2"/>
      </w:pPr>
      <w:r>
        <w:t xml:space="preserve">Paper Size and </w:t>
      </w:r>
      <w:r w:rsidRPr="00B50A22">
        <w:t>M</w:t>
      </w:r>
      <w:r>
        <w:t>argins</w:t>
      </w:r>
    </w:p>
    <w:p w14:paraId="412F43A3" w14:textId="77777777" w:rsidR="00134402" w:rsidRPr="007F1355" w:rsidRDefault="00134402" w:rsidP="006B2383">
      <w:pPr>
        <w:jc w:val="both"/>
      </w:pPr>
      <w:r w:rsidRPr="007F1355">
        <w:t>Authors are asked to provide the manuscript in A4</w:t>
      </w:r>
      <w:r w:rsidR="00364E16" w:rsidRPr="007F1355">
        <w:t xml:space="preserve"> (21cm x 29,7cm</w:t>
      </w:r>
      <w:r w:rsidR="00CC475E" w:rsidRPr="007F1355">
        <w:t>)</w:t>
      </w:r>
      <w:r w:rsidR="00364E16" w:rsidRPr="007F1355">
        <w:t xml:space="preserve"> </w:t>
      </w:r>
      <w:r w:rsidRPr="007F1355">
        <w:t>following the margin settings explained in this section.</w:t>
      </w:r>
    </w:p>
    <w:p w14:paraId="4D42A732" w14:textId="77777777" w:rsidR="00134402" w:rsidRDefault="00134402" w:rsidP="00134402"/>
    <w:p w14:paraId="111500FC" w14:textId="77777777" w:rsidR="00364E16" w:rsidRPr="007F1355" w:rsidRDefault="00134402" w:rsidP="006B2383">
      <w:pPr>
        <w:jc w:val="both"/>
      </w:pPr>
      <w:r w:rsidRPr="001F2F6C">
        <w:rPr>
          <w:b/>
        </w:rPr>
        <w:t>IMPORTANT:</w:t>
      </w:r>
      <w:r>
        <w:t xml:space="preserve"> </w:t>
      </w:r>
      <w:r w:rsidRPr="007F1355">
        <w:t xml:space="preserve">All text of the manuscript must be located within </w:t>
      </w:r>
      <w:r w:rsidR="00665E3C" w:rsidRPr="007F1355">
        <w:t>A4 paper</w:t>
      </w:r>
      <w:r w:rsidR="0042189E">
        <w:t xml:space="preserve"> format page.</w:t>
      </w:r>
      <w:r w:rsidRPr="007F1355">
        <w:t xml:space="preserve"> Th</w:t>
      </w:r>
      <w:r w:rsidR="0042189E">
        <w:t>e margins are given in Table 1.</w:t>
      </w:r>
      <w:r w:rsidRPr="007F1355">
        <w:t xml:space="preserve"> </w:t>
      </w:r>
      <w:r w:rsidR="00364E16" w:rsidRPr="007F1355">
        <w:t xml:space="preserve">All margins (top, bottom, left and right) </w:t>
      </w:r>
      <w:r w:rsidR="00060F6E">
        <w:t>have</w:t>
      </w:r>
      <w:r w:rsidRPr="007F1355">
        <w:t xml:space="preserve"> to be set at 2.54 cm</w:t>
      </w:r>
      <w:r w:rsidR="00364E16" w:rsidRPr="007F1355">
        <w:t xml:space="preserve">. </w:t>
      </w:r>
      <w:r w:rsidRPr="007F1355">
        <w:t xml:space="preserve"> </w:t>
      </w:r>
    </w:p>
    <w:p w14:paraId="6DD37286" w14:textId="77777777" w:rsidR="00134402" w:rsidRDefault="00134402" w:rsidP="00134402">
      <w:pPr>
        <w:rPr>
          <w:b/>
        </w:rPr>
      </w:pPr>
    </w:p>
    <w:p w14:paraId="63DD7A9C" w14:textId="77777777" w:rsidR="00134402" w:rsidRDefault="00134402" w:rsidP="00134402">
      <w:pPr>
        <w:ind w:left="360"/>
        <w:jc w:val="center"/>
      </w:pPr>
      <w:r w:rsidRPr="00760631">
        <w:rPr>
          <w:b/>
        </w:rPr>
        <w:t>Table 1:</w:t>
      </w:r>
      <w:r>
        <w:t xml:space="preserve"> Page margins for manuscripts</w:t>
      </w:r>
    </w:p>
    <w:p w14:paraId="42B59D4C" w14:textId="77777777" w:rsidR="00134402" w:rsidRDefault="00134402" w:rsidP="00134402">
      <w:pPr>
        <w:jc w:val="both"/>
      </w:pPr>
    </w:p>
    <w:tbl>
      <w:tblPr>
        <w:tblW w:w="0" w:type="auto"/>
        <w:tblInd w:w="355" w:type="dxa"/>
        <w:tblLayout w:type="fixed"/>
        <w:tblCellMar>
          <w:left w:w="71" w:type="dxa"/>
          <w:right w:w="71" w:type="dxa"/>
        </w:tblCellMar>
        <w:tblLook w:val="0000" w:firstRow="0" w:lastRow="0" w:firstColumn="0" w:lastColumn="0" w:noHBand="0" w:noVBand="0"/>
      </w:tblPr>
      <w:tblGrid>
        <w:gridCol w:w="2268"/>
        <w:gridCol w:w="1701"/>
        <w:gridCol w:w="1701"/>
        <w:gridCol w:w="1618"/>
        <w:gridCol w:w="1500"/>
      </w:tblGrid>
      <w:tr w:rsidR="00134402" w14:paraId="43686FED" w14:textId="77777777" w:rsidTr="007D50B8">
        <w:tc>
          <w:tcPr>
            <w:tcW w:w="2268" w:type="dxa"/>
            <w:tcBorders>
              <w:top w:val="single" w:sz="8" w:space="0" w:color="auto"/>
              <w:bottom w:val="single" w:sz="4" w:space="0" w:color="auto"/>
            </w:tcBorders>
          </w:tcPr>
          <w:p w14:paraId="4C60324B" w14:textId="77777777" w:rsidR="00134402" w:rsidRDefault="00134402" w:rsidP="00060F6E">
            <w:pPr>
              <w:pStyle w:val="Ttulo1"/>
              <w:numPr>
                <w:ilvl w:val="0"/>
                <w:numId w:val="0"/>
              </w:numPr>
              <w:tabs>
                <w:tab w:val="clear" w:pos="4962"/>
              </w:tabs>
              <w:rPr>
                <w:sz w:val="20"/>
              </w:rPr>
            </w:pPr>
            <w:r>
              <w:rPr>
                <w:sz w:val="20"/>
              </w:rPr>
              <w:t>Margin</w:t>
            </w:r>
          </w:p>
          <w:p w14:paraId="21763E3D" w14:textId="77777777" w:rsidR="00134402" w:rsidRDefault="00134402" w:rsidP="00B00235">
            <w:pPr>
              <w:jc w:val="center"/>
              <w:rPr>
                <w:b/>
              </w:rPr>
            </w:pPr>
            <w:r>
              <w:rPr>
                <w:b/>
              </w:rPr>
              <w:t>Position</w:t>
            </w:r>
          </w:p>
        </w:tc>
        <w:tc>
          <w:tcPr>
            <w:tcW w:w="1701" w:type="dxa"/>
            <w:tcBorders>
              <w:top w:val="single" w:sz="8" w:space="0" w:color="auto"/>
              <w:bottom w:val="single" w:sz="4" w:space="0" w:color="auto"/>
            </w:tcBorders>
          </w:tcPr>
          <w:p w14:paraId="503E7F94" w14:textId="77777777" w:rsidR="00134402" w:rsidRDefault="00134402" w:rsidP="00AC14F4">
            <w:pPr>
              <w:spacing w:before="120"/>
              <w:jc w:val="center"/>
              <w:rPr>
                <w:b/>
              </w:rPr>
            </w:pPr>
            <w:r>
              <w:rPr>
                <w:b/>
              </w:rPr>
              <w:t>Top</w:t>
            </w:r>
          </w:p>
        </w:tc>
        <w:tc>
          <w:tcPr>
            <w:tcW w:w="1701" w:type="dxa"/>
            <w:tcBorders>
              <w:top w:val="single" w:sz="8" w:space="0" w:color="auto"/>
              <w:bottom w:val="single" w:sz="4" w:space="0" w:color="auto"/>
            </w:tcBorders>
          </w:tcPr>
          <w:p w14:paraId="08B12D4E" w14:textId="77777777" w:rsidR="00134402" w:rsidRDefault="00134402" w:rsidP="00AC14F4">
            <w:pPr>
              <w:spacing w:before="120"/>
              <w:jc w:val="center"/>
              <w:rPr>
                <w:b/>
              </w:rPr>
            </w:pPr>
            <w:r>
              <w:rPr>
                <w:b/>
              </w:rPr>
              <w:t>Bottom</w:t>
            </w:r>
          </w:p>
        </w:tc>
        <w:tc>
          <w:tcPr>
            <w:tcW w:w="1618" w:type="dxa"/>
            <w:tcBorders>
              <w:top w:val="single" w:sz="8" w:space="0" w:color="auto"/>
              <w:bottom w:val="single" w:sz="4" w:space="0" w:color="auto"/>
            </w:tcBorders>
          </w:tcPr>
          <w:p w14:paraId="1023C954" w14:textId="77777777" w:rsidR="00134402" w:rsidRDefault="00134402" w:rsidP="00AC14F4">
            <w:pPr>
              <w:spacing w:before="120"/>
              <w:jc w:val="center"/>
              <w:rPr>
                <w:b/>
              </w:rPr>
            </w:pPr>
            <w:r>
              <w:rPr>
                <w:b/>
              </w:rPr>
              <w:t>Left</w:t>
            </w:r>
          </w:p>
        </w:tc>
        <w:tc>
          <w:tcPr>
            <w:tcW w:w="1500" w:type="dxa"/>
            <w:tcBorders>
              <w:top w:val="single" w:sz="8" w:space="0" w:color="auto"/>
              <w:bottom w:val="single" w:sz="4" w:space="0" w:color="auto"/>
            </w:tcBorders>
          </w:tcPr>
          <w:p w14:paraId="47EF53A3" w14:textId="77777777" w:rsidR="00134402" w:rsidRDefault="00134402" w:rsidP="00AC14F4">
            <w:pPr>
              <w:spacing w:before="120"/>
              <w:jc w:val="center"/>
              <w:rPr>
                <w:b/>
              </w:rPr>
            </w:pPr>
            <w:r>
              <w:rPr>
                <w:b/>
              </w:rPr>
              <w:t>Right</w:t>
            </w:r>
          </w:p>
        </w:tc>
      </w:tr>
      <w:tr w:rsidR="00AC14F4" w14:paraId="74BDEB8C" w14:textId="77777777" w:rsidTr="007D50B8">
        <w:tc>
          <w:tcPr>
            <w:tcW w:w="2268" w:type="dxa"/>
            <w:tcBorders>
              <w:top w:val="single" w:sz="4" w:space="0" w:color="auto"/>
              <w:bottom w:val="single" w:sz="8" w:space="0" w:color="auto"/>
            </w:tcBorders>
          </w:tcPr>
          <w:p w14:paraId="189ABD87" w14:textId="77777777" w:rsidR="00AC14F4" w:rsidRDefault="00AC14F4" w:rsidP="00B00235">
            <w:pPr>
              <w:jc w:val="center"/>
            </w:pPr>
            <w:r>
              <w:t>A4</w:t>
            </w:r>
          </w:p>
        </w:tc>
        <w:tc>
          <w:tcPr>
            <w:tcW w:w="1701" w:type="dxa"/>
            <w:tcBorders>
              <w:top w:val="single" w:sz="4" w:space="0" w:color="auto"/>
              <w:bottom w:val="single" w:sz="8" w:space="0" w:color="auto"/>
            </w:tcBorders>
          </w:tcPr>
          <w:p w14:paraId="0365A323" w14:textId="77777777" w:rsidR="00AC14F4" w:rsidRDefault="00AC14F4" w:rsidP="00AC14F4">
            <w:pPr>
              <w:ind w:left="360"/>
              <w:jc w:val="center"/>
            </w:pPr>
            <w:r>
              <w:t>2,54 cm</w:t>
            </w:r>
          </w:p>
        </w:tc>
        <w:tc>
          <w:tcPr>
            <w:tcW w:w="1701" w:type="dxa"/>
            <w:tcBorders>
              <w:top w:val="single" w:sz="4" w:space="0" w:color="auto"/>
              <w:bottom w:val="single" w:sz="8" w:space="0" w:color="auto"/>
            </w:tcBorders>
          </w:tcPr>
          <w:p w14:paraId="6D3026F1" w14:textId="77777777" w:rsidR="00AC14F4" w:rsidRDefault="00AC14F4" w:rsidP="00AC14F4">
            <w:pPr>
              <w:ind w:left="360"/>
              <w:jc w:val="center"/>
            </w:pPr>
            <w:r>
              <w:t>2,54 cm</w:t>
            </w:r>
          </w:p>
        </w:tc>
        <w:tc>
          <w:tcPr>
            <w:tcW w:w="1618" w:type="dxa"/>
            <w:tcBorders>
              <w:top w:val="single" w:sz="4" w:space="0" w:color="auto"/>
              <w:bottom w:val="single" w:sz="8" w:space="0" w:color="auto"/>
            </w:tcBorders>
          </w:tcPr>
          <w:p w14:paraId="6B52D25A" w14:textId="77777777" w:rsidR="00AC14F4" w:rsidRDefault="00AC14F4" w:rsidP="00AC14F4">
            <w:pPr>
              <w:ind w:left="360"/>
              <w:jc w:val="center"/>
            </w:pPr>
            <w:r>
              <w:t>2,54 cm</w:t>
            </w:r>
          </w:p>
        </w:tc>
        <w:tc>
          <w:tcPr>
            <w:tcW w:w="1500" w:type="dxa"/>
            <w:tcBorders>
              <w:top w:val="single" w:sz="4" w:space="0" w:color="auto"/>
              <w:bottom w:val="single" w:sz="8" w:space="0" w:color="auto"/>
            </w:tcBorders>
          </w:tcPr>
          <w:p w14:paraId="635CA8A0" w14:textId="77777777" w:rsidR="00AC14F4" w:rsidRDefault="00AC14F4" w:rsidP="00AC14F4">
            <w:pPr>
              <w:ind w:left="360"/>
              <w:jc w:val="center"/>
            </w:pPr>
            <w:r>
              <w:t>2,54cm</w:t>
            </w:r>
          </w:p>
        </w:tc>
      </w:tr>
    </w:tbl>
    <w:p w14:paraId="35024981" w14:textId="77777777" w:rsidR="00D07CCC" w:rsidRDefault="00D07CCC" w:rsidP="00D07CCC"/>
    <w:p w14:paraId="33CAA637" w14:textId="77777777" w:rsidR="00134402" w:rsidRPr="00B50A22" w:rsidRDefault="00134402" w:rsidP="00060F6E">
      <w:pPr>
        <w:pStyle w:val="Ttulo2"/>
      </w:pPr>
      <w:r w:rsidRPr="00B50A22">
        <w:t>Format of Citations</w:t>
      </w:r>
    </w:p>
    <w:p w14:paraId="00576958" w14:textId="77777777" w:rsidR="00134402" w:rsidRPr="007F1355" w:rsidRDefault="00134402" w:rsidP="006B2383">
      <w:pPr>
        <w:jc w:val="both"/>
      </w:pPr>
      <w:r w:rsidRPr="007F1355">
        <w:t>Within the text of the manuscript, bibliographical sources are to be cited by giving the last name(s) of the author(s) and the year of publication. The year should always be in parentheses. The two possibilities are illustrated as follows:</w:t>
      </w:r>
    </w:p>
    <w:p w14:paraId="347114E2" w14:textId="77777777" w:rsidR="00134402" w:rsidRPr="007F1355" w:rsidRDefault="00134402" w:rsidP="00A2683B">
      <w:pPr>
        <w:rPr>
          <w:szCs w:val="22"/>
        </w:rPr>
      </w:pPr>
      <w:r w:rsidRPr="007F1355">
        <w:rPr>
          <w:szCs w:val="22"/>
        </w:rPr>
        <w:tab/>
        <w:t>Albert (1957) showed that the blend was azeotropic.</w:t>
      </w:r>
    </w:p>
    <w:p w14:paraId="713AF99E" w14:textId="77777777" w:rsidR="00134402" w:rsidRPr="007F1355" w:rsidRDefault="00134402" w:rsidP="00A2683B">
      <w:r w:rsidRPr="007F1355">
        <w:t>or:</w:t>
      </w:r>
      <w:r w:rsidRPr="007F1355">
        <w:tab/>
        <w:t>It was shown that the blend was azeotropic (Albert, 1957).</w:t>
      </w:r>
    </w:p>
    <w:p w14:paraId="7E87109D" w14:textId="77777777" w:rsidR="00134402" w:rsidRPr="007F1355" w:rsidRDefault="00134402" w:rsidP="00A2683B">
      <w:pPr>
        <w:rPr>
          <w:szCs w:val="22"/>
        </w:rPr>
      </w:pPr>
    </w:p>
    <w:p w14:paraId="1E955EBC" w14:textId="77777777" w:rsidR="00134402" w:rsidRPr="007F1355" w:rsidRDefault="00134402" w:rsidP="00A2683B">
      <w:pPr>
        <w:rPr>
          <w:szCs w:val="22"/>
        </w:rPr>
      </w:pPr>
      <w:r w:rsidRPr="007F1355">
        <w:rPr>
          <w:szCs w:val="22"/>
        </w:rPr>
        <w:t>When there are two authors, the names of both should be cited, e.g.:</w:t>
      </w:r>
    </w:p>
    <w:p w14:paraId="636003F9" w14:textId="77777777" w:rsidR="00134402" w:rsidRPr="007F1355" w:rsidRDefault="00134402" w:rsidP="00A2683B">
      <w:pPr>
        <w:rPr>
          <w:szCs w:val="22"/>
        </w:rPr>
      </w:pPr>
      <w:r w:rsidRPr="007F1355">
        <w:rPr>
          <w:szCs w:val="22"/>
        </w:rPr>
        <w:tab/>
        <w:t>Albert and Klaus (1981) observed that the blend was azeotropic.</w:t>
      </w:r>
    </w:p>
    <w:p w14:paraId="758551B4" w14:textId="77777777" w:rsidR="00134402" w:rsidRPr="007F1355" w:rsidRDefault="00134402" w:rsidP="00A2683B">
      <w:r w:rsidRPr="007F1355">
        <w:t>or:</w:t>
      </w:r>
      <w:r w:rsidRPr="007F1355">
        <w:tab/>
        <w:t>It was observed that the blend was azeotropic (Albert and Klaus, 1981).</w:t>
      </w:r>
    </w:p>
    <w:p w14:paraId="169C55F6" w14:textId="77777777" w:rsidR="00134402" w:rsidRPr="007F1355" w:rsidRDefault="00134402" w:rsidP="00A2683B">
      <w:pPr>
        <w:rPr>
          <w:szCs w:val="22"/>
        </w:rPr>
      </w:pPr>
    </w:p>
    <w:p w14:paraId="069A83AE" w14:textId="77777777" w:rsidR="00134402" w:rsidRPr="007F1355" w:rsidRDefault="00134402" w:rsidP="006B2383">
      <w:pPr>
        <w:jc w:val="both"/>
        <w:rPr>
          <w:szCs w:val="22"/>
        </w:rPr>
      </w:pPr>
      <w:r w:rsidRPr="007F1355">
        <w:rPr>
          <w:szCs w:val="22"/>
        </w:rPr>
        <w:t xml:space="preserve">When there are three authors or more, only the lead author of the source should be cited. The names of the other authors should be designated by </w:t>
      </w:r>
      <w:r w:rsidRPr="007F1355">
        <w:rPr>
          <w:i/>
          <w:szCs w:val="22"/>
        </w:rPr>
        <w:t>et</w:t>
      </w:r>
      <w:r w:rsidRPr="007F1355">
        <w:rPr>
          <w:szCs w:val="22"/>
        </w:rPr>
        <w:t xml:space="preserve"> </w:t>
      </w:r>
      <w:r w:rsidRPr="007F1355">
        <w:rPr>
          <w:i/>
          <w:szCs w:val="22"/>
        </w:rPr>
        <w:t>al</w:t>
      </w:r>
      <w:r w:rsidRPr="007F1355">
        <w:rPr>
          <w:szCs w:val="22"/>
        </w:rPr>
        <w:t>. in italics, e.g.:</w:t>
      </w:r>
    </w:p>
    <w:p w14:paraId="70BA5E5C" w14:textId="77777777" w:rsidR="00134402" w:rsidRPr="007F1355" w:rsidRDefault="00134402" w:rsidP="00A2683B">
      <w:pPr>
        <w:rPr>
          <w:szCs w:val="22"/>
        </w:rPr>
      </w:pPr>
      <w:r w:rsidRPr="007F1355">
        <w:rPr>
          <w:szCs w:val="22"/>
        </w:rPr>
        <w:tab/>
      </w:r>
      <w:r w:rsidRPr="007F1355">
        <w:rPr>
          <w:szCs w:val="22"/>
          <w:lang w:val="en-GB"/>
        </w:rPr>
        <w:t xml:space="preserve">Lee </w:t>
      </w:r>
      <w:r w:rsidRPr="007F1355">
        <w:rPr>
          <w:i/>
          <w:szCs w:val="22"/>
          <w:lang w:val="en-GB"/>
        </w:rPr>
        <w:t>et al</w:t>
      </w:r>
      <w:r w:rsidRPr="007F1355">
        <w:rPr>
          <w:szCs w:val="22"/>
          <w:lang w:val="en-GB"/>
        </w:rPr>
        <w:t xml:space="preserve">. </w:t>
      </w:r>
      <w:r w:rsidRPr="007F1355">
        <w:rPr>
          <w:szCs w:val="22"/>
        </w:rPr>
        <w:t>(1982) observed that the blend was azeotropic.</w:t>
      </w:r>
    </w:p>
    <w:p w14:paraId="38C2D972" w14:textId="77777777" w:rsidR="00134402" w:rsidRPr="007F1355" w:rsidRDefault="00134402" w:rsidP="00A2683B">
      <w:pPr>
        <w:rPr>
          <w:szCs w:val="22"/>
        </w:rPr>
      </w:pPr>
      <w:r w:rsidRPr="007F1355">
        <w:rPr>
          <w:szCs w:val="22"/>
        </w:rPr>
        <w:t>or:</w:t>
      </w:r>
      <w:r w:rsidRPr="007F1355">
        <w:rPr>
          <w:szCs w:val="22"/>
        </w:rPr>
        <w:tab/>
        <w:t xml:space="preserve">It was observed that the blend was azeotropic (Lee </w:t>
      </w:r>
      <w:r w:rsidRPr="007F1355">
        <w:rPr>
          <w:i/>
          <w:szCs w:val="22"/>
        </w:rPr>
        <w:t>et al</w:t>
      </w:r>
      <w:r w:rsidRPr="007F1355">
        <w:rPr>
          <w:szCs w:val="22"/>
        </w:rPr>
        <w:t>., 1982).</w:t>
      </w:r>
    </w:p>
    <w:p w14:paraId="261CC527" w14:textId="77777777" w:rsidR="00134402" w:rsidRPr="007F1355" w:rsidRDefault="00134402" w:rsidP="00A2683B">
      <w:pPr>
        <w:rPr>
          <w:szCs w:val="22"/>
        </w:rPr>
      </w:pPr>
    </w:p>
    <w:p w14:paraId="38C441BC" w14:textId="77777777" w:rsidR="00134402" w:rsidRPr="007F1355" w:rsidRDefault="00134402" w:rsidP="006B2383">
      <w:pPr>
        <w:jc w:val="both"/>
        <w:rPr>
          <w:szCs w:val="22"/>
        </w:rPr>
      </w:pPr>
      <w:r w:rsidRPr="007F1355">
        <w:rPr>
          <w:szCs w:val="22"/>
        </w:rPr>
        <w:t>When the same author and the same year of publication are cited from more than one source, the sources should be distinguished in the text by adding the small letter "a" to the year of publication of the first source cited, "b" for the second source, and so on, i.e.,</w:t>
      </w:r>
    </w:p>
    <w:p w14:paraId="5C1A9798" w14:textId="77777777" w:rsidR="00134402" w:rsidRPr="007F1355" w:rsidRDefault="00134402" w:rsidP="00A2683B">
      <w:pPr>
        <w:rPr>
          <w:szCs w:val="22"/>
        </w:rPr>
      </w:pPr>
      <w:r w:rsidRPr="007F1355">
        <w:rPr>
          <w:szCs w:val="22"/>
        </w:rPr>
        <w:tab/>
        <w:t>Klaus (1980a) discovered … and further on in the text:</w:t>
      </w:r>
    </w:p>
    <w:p w14:paraId="03369B4F" w14:textId="77777777" w:rsidR="00134402" w:rsidRPr="007F1355" w:rsidRDefault="00134402" w:rsidP="00A2683B">
      <w:pPr>
        <w:rPr>
          <w:szCs w:val="22"/>
        </w:rPr>
      </w:pPr>
      <w:r w:rsidRPr="007F1355">
        <w:rPr>
          <w:szCs w:val="22"/>
        </w:rPr>
        <w:tab/>
        <w:t>Klaus also pointed out (1980b) that …</w:t>
      </w:r>
    </w:p>
    <w:p w14:paraId="60F0C731" w14:textId="77777777" w:rsidR="00134402" w:rsidRPr="006A6864" w:rsidRDefault="00134402" w:rsidP="00134402">
      <w:pPr>
        <w:jc w:val="both"/>
        <w:rPr>
          <w:szCs w:val="22"/>
        </w:rPr>
      </w:pPr>
    </w:p>
    <w:p w14:paraId="10168410" w14:textId="77777777" w:rsidR="00134402" w:rsidRPr="006A6864" w:rsidRDefault="00134402" w:rsidP="00134402">
      <w:pPr>
        <w:pStyle w:val="Ttulo2"/>
        <w:tabs>
          <w:tab w:val="clear" w:pos="4962"/>
        </w:tabs>
        <w:rPr>
          <w:szCs w:val="22"/>
        </w:rPr>
      </w:pPr>
      <w:r w:rsidRPr="006A6864">
        <w:rPr>
          <w:szCs w:val="22"/>
        </w:rPr>
        <w:t>Figures and Tables</w:t>
      </w:r>
    </w:p>
    <w:p w14:paraId="2A9F7FE2" w14:textId="2E39C44A" w:rsidR="00B90E93" w:rsidRDefault="00134402" w:rsidP="00134402">
      <w:pPr>
        <w:jc w:val="both"/>
      </w:pPr>
      <w:r w:rsidRPr="007F1355">
        <w:t xml:space="preserve">Each table must be numbered (Table 1, 2, 3, etc.), with the caption centered above the table and table number in </w:t>
      </w:r>
      <w:r w:rsidRPr="007F1355">
        <w:rPr>
          <w:b/>
        </w:rPr>
        <w:t>bold</w:t>
      </w:r>
      <w:r w:rsidRPr="007F1355">
        <w:t xml:space="preserve"> as shown in Table 1. Each figure must be numbered (Figure 1, 2, 3, etc.), with the caption centered below the figure and figure number in </w:t>
      </w:r>
      <w:r w:rsidRPr="007F1355">
        <w:rPr>
          <w:b/>
        </w:rPr>
        <w:t>bold</w:t>
      </w:r>
      <w:r w:rsidRPr="007F1355">
        <w:t xml:space="preserve"> as shown in Figure 1. Figures and tables should be incorporated into the main body of the text. It is best to position them at the top or bottom of a page and to leave one blank line to separate them from the rest of the text. Authors have to make sure that all tables and figures appear </w:t>
      </w:r>
      <w:r w:rsidR="00060F6E">
        <w:t xml:space="preserve">in their entirety on one page. </w:t>
      </w:r>
      <w:r w:rsidRPr="007F1355">
        <w:t>All tables and figures must be sharp</w:t>
      </w:r>
      <w:r w:rsidR="00C34FBA">
        <w:t xml:space="preserve"> and</w:t>
      </w:r>
      <w:r w:rsidR="00C34FBA" w:rsidRPr="007F1355">
        <w:t xml:space="preserve"> </w:t>
      </w:r>
      <w:r w:rsidRPr="007F1355">
        <w:t>clear</w:t>
      </w:r>
      <w:r w:rsidR="007D50B8">
        <w:t>. We recommend a resolution of least 300 dpi.</w:t>
      </w:r>
      <w:r w:rsidRPr="007F1355">
        <w:t xml:space="preserve"> All axis and data series must be labeled correctly. All text within the table and diagrams should be in </w:t>
      </w:r>
      <w:r w:rsidRPr="007F1355">
        <w:rPr>
          <w:b/>
        </w:rPr>
        <w:t>English</w:t>
      </w:r>
      <w:r w:rsidRPr="007F1355">
        <w:t xml:space="preserve">. </w:t>
      </w:r>
    </w:p>
    <w:p w14:paraId="281DCB50" w14:textId="073A906B" w:rsidR="00134402" w:rsidRDefault="00134402" w:rsidP="00134402"/>
    <w:p w14:paraId="1A0D8485" w14:textId="77777777" w:rsidR="00134402" w:rsidRDefault="00134402" w:rsidP="00134402"/>
    <w:p w14:paraId="13A1AE99" w14:textId="7A45423B" w:rsidR="00134402" w:rsidRDefault="00045583" w:rsidP="00045583">
      <w:pPr>
        <w:jc w:val="center"/>
      </w:pPr>
      <w:r>
        <w:rPr>
          <w:noProof/>
          <w:lang w:val="es-ES" w:eastAsia="es-ES"/>
        </w:rPr>
        <w:drawing>
          <wp:inline distT="0" distB="0" distL="0" distR="0" wp14:anchorId="146643C7" wp14:editId="3242DA7C">
            <wp:extent cx="2637790" cy="2114550"/>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37790" cy="2114550"/>
                    </a:xfrm>
                    <a:prstGeom prst="rect">
                      <a:avLst/>
                    </a:prstGeom>
                    <a:noFill/>
                  </pic:spPr>
                </pic:pic>
              </a:graphicData>
            </a:graphic>
          </wp:inline>
        </w:drawing>
      </w:r>
    </w:p>
    <w:p w14:paraId="3CB3D39D" w14:textId="77777777" w:rsidR="00134402" w:rsidRDefault="00134402" w:rsidP="00134402"/>
    <w:p w14:paraId="59C9F212" w14:textId="77777777" w:rsidR="00134402" w:rsidRDefault="00134402" w:rsidP="00134402">
      <w:pPr>
        <w:jc w:val="center"/>
      </w:pPr>
    </w:p>
    <w:p w14:paraId="335873AF" w14:textId="77777777" w:rsidR="00134402" w:rsidRPr="00045583" w:rsidRDefault="00134402" w:rsidP="00134402">
      <w:pPr>
        <w:jc w:val="center"/>
        <w:rPr>
          <w:lang w:val="en-GB"/>
        </w:rPr>
      </w:pPr>
      <w:r w:rsidRPr="00760631">
        <w:rPr>
          <w:b/>
        </w:rPr>
        <w:t>Figure 1:</w:t>
      </w:r>
      <w:r>
        <w:t xml:space="preserve"> </w:t>
      </w:r>
      <w:r w:rsidR="00045583" w:rsidRPr="00045583">
        <w:rPr>
          <w:rFonts w:eastAsiaTheme="minorHAnsi"/>
          <w:lang w:val="en-GB"/>
        </w:rPr>
        <w:t>Biaxial machine with the chosen sample geometry</w:t>
      </w:r>
    </w:p>
    <w:p w14:paraId="635ABD90" w14:textId="77777777" w:rsidR="00134402" w:rsidRPr="006A6864" w:rsidRDefault="00134402" w:rsidP="00134402">
      <w:pPr>
        <w:jc w:val="both"/>
        <w:rPr>
          <w:szCs w:val="22"/>
        </w:rPr>
      </w:pPr>
    </w:p>
    <w:p w14:paraId="2B2737F9" w14:textId="77777777" w:rsidR="00134402" w:rsidRPr="006A6864" w:rsidRDefault="00134402" w:rsidP="00060F6E">
      <w:pPr>
        <w:pStyle w:val="Ttulo2"/>
      </w:pPr>
      <w:r w:rsidRPr="006A6864">
        <w:t>Format of Equations</w:t>
      </w:r>
    </w:p>
    <w:p w14:paraId="1A9B0C33" w14:textId="6E2E2EFE" w:rsidR="00134402" w:rsidRPr="007F1355" w:rsidRDefault="00134402" w:rsidP="006B2383">
      <w:pPr>
        <w:jc w:val="both"/>
      </w:pPr>
      <w:r w:rsidRPr="007F1355">
        <w:t xml:space="preserve">Equations are to be centered, numbered in order (i.e., (1), (2), (3), etc.) </w:t>
      </w:r>
      <w:r w:rsidR="00F36103">
        <w:t>on</w:t>
      </w:r>
      <w:r w:rsidRPr="007F1355">
        <w:t xml:space="preserve"> the right-hand side of the page and cited in the text with its number, e.g., “… as listed in equation (1)”. Use 1.5 spacing, if necessary, for equations.  </w:t>
      </w:r>
    </w:p>
    <w:p w14:paraId="492FB19B" w14:textId="77777777" w:rsidR="00134402" w:rsidRDefault="00134402" w:rsidP="00A2683B"/>
    <w:p w14:paraId="45BD602C" w14:textId="77777777" w:rsidR="00134402" w:rsidRPr="007F1355" w:rsidRDefault="00134402" w:rsidP="006B2383">
      <w:pPr>
        <w:jc w:val="both"/>
      </w:pPr>
      <w:r w:rsidRPr="007F1355">
        <w:t>Symbols used in equations should be explained directly below the equation in which they first appear or in a nomenclature section at the end of the manuscript. E.g., a method (Cheap and Fee, 1986) to estimate the cost of attending meetings is given in Equation (1). Formatting of equations has to be checked before submittal of the manuscript.</w:t>
      </w:r>
    </w:p>
    <w:p w14:paraId="0D1F6229" w14:textId="77777777" w:rsidR="00134402" w:rsidRPr="007F1355" w:rsidRDefault="00134402" w:rsidP="00134402">
      <w:pPr>
        <w:jc w:val="both"/>
        <w:rPr>
          <w:szCs w:val="22"/>
        </w:rPr>
      </w:pPr>
    </w:p>
    <w:p w14:paraId="08058123" w14:textId="77777777" w:rsidR="00134402" w:rsidRPr="007F1355" w:rsidRDefault="00134402" w:rsidP="00134402">
      <w:pPr>
        <w:tabs>
          <w:tab w:val="left" w:pos="2880"/>
          <w:tab w:val="left" w:pos="8640"/>
        </w:tabs>
        <w:jc w:val="both"/>
        <w:rPr>
          <w:szCs w:val="22"/>
        </w:rPr>
      </w:pPr>
      <w:r w:rsidRPr="007F1355">
        <w:rPr>
          <w:szCs w:val="22"/>
        </w:rPr>
        <w:tab/>
      </w:r>
      <w:r w:rsidR="00C13D3E" w:rsidRPr="007F1355">
        <w:rPr>
          <w:noProof/>
          <w:position w:val="-14"/>
          <w:szCs w:val="22"/>
        </w:rPr>
        <w:object w:dxaOrig="1600" w:dyaOrig="380" w14:anchorId="293D3F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9.45pt;height:19.3pt;mso-width-percent:0;mso-height-percent:0;mso-width-percent:0;mso-height-percent:0" o:ole="">
            <v:imagedata r:id="rId9" o:title=""/>
          </v:shape>
          <o:OLEObject Type="Embed" ProgID="Equation.DSMT4" ShapeID="_x0000_i1025" DrawAspect="Content" ObjectID="_1738071532" r:id="rId10"/>
        </w:object>
      </w:r>
      <w:r w:rsidRPr="007F1355">
        <w:rPr>
          <w:szCs w:val="22"/>
        </w:rPr>
        <w:tab/>
        <w:t>(1)</w:t>
      </w:r>
    </w:p>
    <w:p w14:paraId="5637BEB5" w14:textId="77777777" w:rsidR="00134402" w:rsidRPr="007F1355" w:rsidRDefault="00134402" w:rsidP="00134402">
      <w:pPr>
        <w:jc w:val="both"/>
        <w:rPr>
          <w:szCs w:val="22"/>
        </w:rPr>
      </w:pPr>
    </w:p>
    <w:p w14:paraId="339BF8ED" w14:textId="77777777" w:rsidR="00134402" w:rsidRPr="006A6864" w:rsidRDefault="00134402" w:rsidP="00060F6E">
      <w:pPr>
        <w:pStyle w:val="Ttulo2"/>
      </w:pPr>
      <w:r w:rsidRPr="006A6864">
        <w:t>Units Format</w:t>
      </w:r>
    </w:p>
    <w:p w14:paraId="01A96768" w14:textId="77777777" w:rsidR="00134402" w:rsidRPr="007F1355" w:rsidRDefault="00134402" w:rsidP="00A2683B">
      <w:r w:rsidRPr="007F1355">
        <w:t>SI units only</w:t>
      </w:r>
      <w:r w:rsidR="00D27159" w:rsidRPr="007F1355">
        <w:t>.</w:t>
      </w:r>
    </w:p>
    <w:p w14:paraId="5AF0A2F2" w14:textId="79793C65" w:rsidR="00134402" w:rsidRPr="006A6864" w:rsidRDefault="00134402" w:rsidP="00134402">
      <w:pPr>
        <w:jc w:val="both"/>
        <w:rPr>
          <w:szCs w:val="22"/>
        </w:rPr>
      </w:pPr>
    </w:p>
    <w:p w14:paraId="5CA81786" w14:textId="77777777" w:rsidR="00134402" w:rsidRPr="006A6864" w:rsidRDefault="00134402" w:rsidP="00060F6E">
      <w:pPr>
        <w:pStyle w:val="Ttulo2"/>
      </w:pPr>
      <w:r w:rsidRPr="006A6864">
        <w:t>Footer and Page Numbering</w:t>
      </w:r>
    </w:p>
    <w:p w14:paraId="379B4D6A" w14:textId="34B0AF10" w:rsidR="00134402" w:rsidRPr="007F1355" w:rsidRDefault="00134402" w:rsidP="006B2383">
      <w:pPr>
        <w:jc w:val="both"/>
      </w:pPr>
      <w:r w:rsidRPr="007F1355">
        <w:t xml:space="preserve">Authors are asked to include the one-line footer centered on each page of their manuscript. The footer has to be placed 1.27 cm from </w:t>
      </w:r>
      <w:r w:rsidR="00A2683B">
        <w:t xml:space="preserve">the bottom edge of the page. </w:t>
      </w:r>
      <w:r w:rsidRPr="007F1355">
        <w:t xml:space="preserve">The required footer is included in the footer of the author template </w:t>
      </w:r>
      <w:r w:rsidR="00F36103">
        <w:t>of this</w:t>
      </w:r>
      <w:r w:rsidR="006B2383">
        <w:t xml:space="preserve"> </w:t>
      </w:r>
      <w:r w:rsidRPr="007F1355">
        <w:t>conference. The page number should be appended to the paper ID number in the header.</w:t>
      </w:r>
    </w:p>
    <w:p w14:paraId="5BF5BE43" w14:textId="77777777" w:rsidR="00134402" w:rsidRPr="007F1355" w:rsidRDefault="00134402" w:rsidP="00134402">
      <w:pPr>
        <w:jc w:val="both"/>
        <w:rPr>
          <w:szCs w:val="22"/>
        </w:rPr>
      </w:pPr>
    </w:p>
    <w:p w14:paraId="7D90F99C" w14:textId="77777777" w:rsidR="00134402" w:rsidRDefault="00134402" w:rsidP="00134402">
      <w:pPr>
        <w:jc w:val="both"/>
      </w:pPr>
    </w:p>
    <w:p w14:paraId="3DC4DDBE" w14:textId="77777777" w:rsidR="00134402" w:rsidRDefault="00134402" w:rsidP="00060F6E">
      <w:pPr>
        <w:pStyle w:val="Ttulo1"/>
      </w:pPr>
      <w:r>
        <w:t>SUBMISSION OF MANUSCRIPT</w:t>
      </w:r>
    </w:p>
    <w:p w14:paraId="447B9678" w14:textId="77777777" w:rsidR="00134402" w:rsidRDefault="00134402" w:rsidP="00134402">
      <w:pPr>
        <w:jc w:val="both"/>
      </w:pPr>
    </w:p>
    <w:p w14:paraId="54484844" w14:textId="0BB57DAC" w:rsidR="00134402" w:rsidRPr="007F1355" w:rsidRDefault="00134402" w:rsidP="00A2683B">
      <w:r w:rsidRPr="007F1355">
        <w:rPr>
          <w:b/>
        </w:rPr>
        <w:t>DEADLINE:</w:t>
      </w:r>
      <w:r w:rsidRPr="007F1355">
        <w:t xml:space="preserve"> Upload your manuscript by </w:t>
      </w:r>
      <w:r w:rsidR="003E28E9">
        <w:rPr>
          <w:b/>
        </w:rPr>
        <w:t>March</w:t>
      </w:r>
      <w:r w:rsidR="00FD001B">
        <w:rPr>
          <w:b/>
        </w:rPr>
        <w:t xml:space="preserve"> </w:t>
      </w:r>
      <w:r w:rsidR="00674812">
        <w:rPr>
          <w:b/>
        </w:rPr>
        <w:t>31</w:t>
      </w:r>
      <w:r w:rsidRPr="007F1355">
        <w:rPr>
          <w:b/>
        </w:rPr>
        <w:t xml:space="preserve">, </w:t>
      </w:r>
      <w:proofErr w:type="gramStart"/>
      <w:r w:rsidR="00FD001B">
        <w:rPr>
          <w:b/>
        </w:rPr>
        <w:t>20</w:t>
      </w:r>
      <w:r w:rsidR="00060F6E">
        <w:rPr>
          <w:b/>
        </w:rPr>
        <w:t>2</w:t>
      </w:r>
      <w:r w:rsidR="003E28E9">
        <w:rPr>
          <w:b/>
        </w:rPr>
        <w:t>3</w:t>
      </w:r>
      <w:proofErr w:type="gramEnd"/>
      <w:r w:rsidRPr="007F1355">
        <w:rPr>
          <w:b/>
        </w:rPr>
        <w:t xml:space="preserve"> </w:t>
      </w:r>
      <w:r w:rsidR="00863F54">
        <w:t xml:space="preserve">at: </w:t>
      </w:r>
      <w:hyperlink r:id="rId11" w:history="1">
        <w:r w:rsidR="003E28E9" w:rsidRPr="00372069">
          <w:rPr>
            <w:rStyle w:val="Hipervnculo"/>
          </w:rPr>
          <w:t>https://www.orc-conference.org/ORC2023</w:t>
        </w:r>
      </w:hyperlink>
      <w:r w:rsidR="003E28E9">
        <w:t xml:space="preserve"> </w:t>
      </w:r>
    </w:p>
    <w:p w14:paraId="74094E43" w14:textId="77777777" w:rsidR="00134402" w:rsidRPr="007F1355" w:rsidRDefault="00134402" w:rsidP="00134402">
      <w:pPr>
        <w:jc w:val="both"/>
        <w:rPr>
          <w:szCs w:val="22"/>
        </w:rPr>
      </w:pPr>
      <w:r w:rsidRPr="007F1355">
        <w:rPr>
          <w:szCs w:val="22"/>
        </w:rPr>
        <w:t>Submit the full paper as a pdf-file that is smaller than 20 MB including an abstract, graphs and figures.</w:t>
      </w:r>
    </w:p>
    <w:p w14:paraId="240C6052" w14:textId="77777777" w:rsidR="00134402" w:rsidRPr="007F1355" w:rsidRDefault="00134402" w:rsidP="00134402">
      <w:pPr>
        <w:jc w:val="both"/>
        <w:rPr>
          <w:szCs w:val="22"/>
        </w:rPr>
      </w:pPr>
    </w:p>
    <w:p w14:paraId="09D7E68F" w14:textId="1311968D" w:rsidR="00134402" w:rsidRPr="007F1355" w:rsidRDefault="00134402" w:rsidP="006B2383">
      <w:pPr>
        <w:jc w:val="both"/>
      </w:pPr>
      <w:r w:rsidRPr="007F1355">
        <w:rPr>
          <w:b/>
          <w:caps/>
        </w:rPr>
        <w:t>Publication of Paper:</w:t>
      </w:r>
      <w:r w:rsidRPr="007F1355">
        <w:t xml:space="preserve"> </w:t>
      </w:r>
      <w:r w:rsidR="00D27159" w:rsidRPr="007F1355">
        <w:t>Manuscripts</w:t>
      </w:r>
      <w:r w:rsidR="00364E16" w:rsidRPr="007F1355">
        <w:t xml:space="preserve"> will only be published after the</w:t>
      </w:r>
      <w:r w:rsidRPr="007F1355">
        <w:t xml:space="preserve"> </w:t>
      </w:r>
      <w:r w:rsidRPr="007F1355">
        <w:rPr>
          <w:b/>
        </w:rPr>
        <w:t xml:space="preserve">registration fee is paid in full </w:t>
      </w:r>
      <w:r w:rsidR="0042189E">
        <w:rPr>
          <w:b/>
        </w:rPr>
        <w:t>by 1</w:t>
      </w:r>
      <w:r w:rsidR="003E28E9">
        <w:rPr>
          <w:b/>
          <w:vertAlign w:val="superscript"/>
        </w:rPr>
        <w:t>st</w:t>
      </w:r>
      <w:r w:rsidR="0042189E">
        <w:rPr>
          <w:b/>
        </w:rPr>
        <w:t xml:space="preserve"> of August 202</w:t>
      </w:r>
      <w:r w:rsidR="003E28E9">
        <w:rPr>
          <w:b/>
        </w:rPr>
        <w:t>3</w:t>
      </w:r>
      <w:r w:rsidRPr="007F1355">
        <w:rPr>
          <w:b/>
        </w:rPr>
        <w:t xml:space="preserve">. </w:t>
      </w:r>
      <w:r w:rsidRPr="007F1355">
        <w:t xml:space="preserve"> If your manuscript is rejected, but you are already registered as required presenting author for the conference, the registration fee will be fully refunded until </w:t>
      </w:r>
      <w:r w:rsidR="0042189E" w:rsidRPr="0042189E">
        <w:rPr>
          <w:b/>
        </w:rPr>
        <w:t>1</w:t>
      </w:r>
      <w:r w:rsidR="003E28E9">
        <w:rPr>
          <w:b/>
          <w:vertAlign w:val="superscript"/>
        </w:rPr>
        <w:t>st</w:t>
      </w:r>
      <w:r w:rsidR="0042189E" w:rsidRPr="0042189E">
        <w:rPr>
          <w:b/>
        </w:rPr>
        <w:t xml:space="preserve"> of </w:t>
      </w:r>
      <w:r w:rsidR="00B776D7" w:rsidRPr="0042189E">
        <w:rPr>
          <w:b/>
        </w:rPr>
        <w:t>August</w:t>
      </w:r>
      <w:r w:rsidR="0042189E" w:rsidRPr="0042189E">
        <w:rPr>
          <w:b/>
        </w:rPr>
        <w:t xml:space="preserve"> 202</w:t>
      </w:r>
      <w:r w:rsidR="003E28E9">
        <w:rPr>
          <w:b/>
        </w:rPr>
        <w:t>3</w:t>
      </w:r>
      <w:r w:rsidRPr="007F1355">
        <w:t>.</w:t>
      </w:r>
    </w:p>
    <w:p w14:paraId="3AB4BB57" w14:textId="77777777" w:rsidR="00134402" w:rsidRPr="003F6FD9" w:rsidRDefault="00134402" w:rsidP="00134402">
      <w:pPr>
        <w:jc w:val="both"/>
        <w:rPr>
          <w:sz w:val="24"/>
          <w:szCs w:val="24"/>
        </w:rPr>
      </w:pPr>
    </w:p>
    <w:p w14:paraId="4283C5B5" w14:textId="77777777" w:rsidR="00134402" w:rsidRPr="003F6FD9" w:rsidRDefault="00134402" w:rsidP="0042189E">
      <w:pPr>
        <w:pStyle w:val="Ttulo1"/>
      </w:pPr>
      <w:r w:rsidRPr="003F6FD9">
        <w:t>COMMERCIALISM</w:t>
      </w:r>
    </w:p>
    <w:p w14:paraId="54448712" w14:textId="77777777" w:rsidR="00134402" w:rsidRPr="003F6FD9" w:rsidRDefault="00134402" w:rsidP="00134402">
      <w:pPr>
        <w:jc w:val="both"/>
        <w:rPr>
          <w:sz w:val="24"/>
          <w:szCs w:val="24"/>
        </w:rPr>
      </w:pPr>
    </w:p>
    <w:p w14:paraId="63FEA0F8" w14:textId="064C83DC" w:rsidR="00134402" w:rsidRPr="007F1355" w:rsidRDefault="00134402" w:rsidP="006B2383">
      <w:pPr>
        <w:jc w:val="both"/>
      </w:pPr>
      <w:r w:rsidRPr="007F1355">
        <w:t>Commercialization in the manuscript and during the oral</w:t>
      </w:r>
      <w:r w:rsidR="0042189E">
        <w:t xml:space="preserve"> presentation is not permitted.</w:t>
      </w:r>
      <w:r w:rsidRPr="007F1355">
        <w:t xml:space="preserve"> Manuscripts are meant to advance the general state of the art. The conference </w:t>
      </w:r>
      <w:r w:rsidR="006B2383">
        <w:t>is</w:t>
      </w:r>
      <w:r w:rsidR="0042189E">
        <w:t xml:space="preserve"> no place to promote sales. </w:t>
      </w:r>
      <w:r w:rsidRPr="007F1355">
        <w:t xml:space="preserve">If included in the manuscript, </w:t>
      </w:r>
      <w:r w:rsidRPr="007F1355">
        <w:rPr>
          <w:b/>
        </w:rPr>
        <w:t>the paper will either be rejected or the commercialization will be cut out</w:t>
      </w:r>
      <w:r w:rsidR="0042189E">
        <w:t xml:space="preserve">. </w:t>
      </w:r>
      <w:r w:rsidRPr="007F1355">
        <w:t xml:space="preserve">We request, except for the first slide and author identification in the manuscript, that company names, logos and other references to proprietary equipment </w:t>
      </w:r>
      <w:r w:rsidR="0042189E">
        <w:t xml:space="preserve">are </w:t>
      </w:r>
      <w:r w:rsidRPr="007F1355">
        <w:t>not included in the manuscript, on the slides, or in the oral presentation.  However, it is acceptable to describe equipment that was used in experimental tests when necessary for others to be able to reproduce the results.</w:t>
      </w:r>
    </w:p>
    <w:p w14:paraId="3A72255B" w14:textId="77777777" w:rsidR="00134402" w:rsidRDefault="00134402" w:rsidP="00134402">
      <w:pPr>
        <w:rPr>
          <w:b/>
          <w:sz w:val="24"/>
          <w:szCs w:val="24"/>
        </w:rPr>
      </w:pPr>
    </w:p>
    <w:p w14:paraId="480FF70A" w14:textId="77777777" w:rsidR="00134402" w:rsidRPr="00120FD7" w:rsidRDefault="00134402" w:rsidP="0042189E">
      <w:pPr>
        <w:pStyle w:val="Ttulo1"/>
      </w:pPr>
      <w:r w:rsidRPr="00120FD7">
        <w:t>CONCLUSIONS</w:t>
      </w:r>
    </w:p>
    <w:p w14:paraId="27851273" w14:textId="77777777" w:rsidR="00134402" w:rsidRDefault="00134402" w:rsidP="00134402">
      <w:pPr>
        <w:jc w:val="both"/>
        <w:rPr>
          <w:sz w:val="24"/>
          <w:szCs w:val="24"/>
        </w:rPr>
      </w:pPr>
    </w:p>
    <w:p w14:paraId="37219B1F" w14:textId="342E7F3C" w:rsidR="00134402" w:rsidRPr="007F1355" w:rsidRDefault="00134402" w:rsidP="00A2683B">
      <w:r w:rsidRPr="007F1355">
        <w:t>Conclusions can be in paragraph form or bullet items. Remember the following:</w:t>
      </w:r>
    </w:p>
    <w:p w14:paraId="1F48C9D5" w14:textId="77777777" w:rsidR="00134402" w:rsidRPr="007F1355" w:rsidRDefault="00134402" w:rsidP="00134402">
      <w:pPr>
        <w:numPr>
          <w:ilvl w:val="0"/>
          <w:numId w:val="1"/>
        </w:numPr>
        <w:rPr>
          <w:szCs w:val="22"/>
        </w:rPr>
      </w:pPr>
      <w:r w:rsidRPr="007F1355">
        <w:rPr>
          <w:szCs w:val="22"/>
        </w:rPr>
        <w:t xml:space="preserve">Do not wait until the last minute to submit your paper. </w:t>
      </w:r>
    </w:p>
    <w:p w14:paraId="4673B47D" w14:textId="77777777" w:rsidR="00134402" w:rsidRPr="007F1355" w:rsidRDefault="00134402" w:rsidP="00134402">
      <w:pPr>
        <w:numPr>
          <w:ilvl w:val="0"/>
          <w:numId w:val="1"/>
        </w:numPr>
        <w:rPr>
          <w:szCs w:val="22"/>
        </w:rPr>
      </w:pPr>
      <w:r w:rsidRPr="007F1355">
        <w:rPr>
          <w:szCs w:val="22"/>
        </w:rPr>
        <w:t xml:space="preserve">Do not expect to get an extension for submitting your paper. </w:t>
      </w:r>
    </w:p>
    <w:p w14:paraId="5FDFFD85" w14:textId="77777777" w:rsidR="00134402" w:rsidRPr="007F1355" w:rsidRDefault="00134402" w:rsidP="00134402">
      <w:pPr>
        <w:numPr>
          <w:ilvl w:val="0"/>
          <w:numId w:val="1"/>
        </w:numPr>
        <w:rPr>
          <w:spacing w:val="-2"/>
          <w:szCs w:val="22"/>
        </w:rPr>
      </w:pPr>
      <w:r w:rsidRPr="007F1355">
        <w:rPr>
          <w:szCs w:val="22"/>
        </w:rPr>
        <w:t>If you do not submit your paper according to the guidelines specified in these instructions, there is NO GUARANTEE that your paper will be included in the conference proceedings.</w:t>
      </w:r>
    </w:p>
    <w:p w14:paraId="2F0DB68D" w14:textId="77777777" w:rsidR="00134402" w:rsidRPr="006A6864" w:rsidRDefault="00134402" w:rsidP="00134402">
      <w:pPr>
        <w:jc w:val="both"/>
        <w:rPr>
          <w:sz w:val="24"/>
          <w:szCs w:val="24"/>
        </w:rPr>
      </w:pPr>
    </w:p>
    <w:p w14:paraId="3C2113E4" w14:textId="77777777" w:rsidR="00134402" w:rsidRPr="006A6864" w:rsidRDefault="00134402" w:rsidP="0042189E">
      <w:pPr>
        <w:pStyle w:val="Ttulo1"/>
        <w:numPr>
          <w:ilvl w:val="0"/>
          <w:numId w:val="0"/>
        </w:numPr>
      </w:pPr>
      <w:r w:rsidRPr="006A6864">
        <w:t>NOMENCLATURE</w:t>
      </w:r>
    </w:p>
    <w:p w14:paraId="5C04F568" w14:textId="77777777" w:rsidR="00134402" w:rsidRPr="006A6864" w:rsidRDefault="00134402" w:rsidP="00134402">
      <w:pPr>
        <w:jc w:val="both"/>
        <w:rPr>
          <w:sz w:val="24"/>
          <w:szCs w:val="24"/>
        </w:rPr>
      </w:pPr>
    </w:p>
    <w:p w14:paraId="45477FFB" w14:textId="77777777" w:rsidR="00134402" w:rsidRPr="007F1355" w:rsidRDefault="00134402" w:rsidP="00A2683B">
      <w:r w:rsidRPr="007F1355">
        <w:t>The nomenclature should be located at the end of the text using the following format:</w:t>
      </w:r>
    </w:p>
    <w:p w14:paraId="63059AEC" w14:textId="77777777" w:rsidR="00134402" w:rsidRPr="007F1355" w:rsidRDefault="00134402" w:rsidP="00A2683B">
      <w:r w:rsidRPr="007F1355">
        <w:t>A</w:t>
      </w:r>
      <w:r w:rsidRPr="007F1355">
        <w:tab/>
        <w:t>hotel cost</w:t>
      </w:r>
      <w:r w:rsidRPr="007F1355">
        <w:tab/>
        <w:t>(US$/night)</w:t>
      </w:r>
      <w:r w:rsidRPr="007F1355">
        <w:tab/>
      </w:r>
    </w:p>
    <w:p w14:paraId="6915284C" w14:textId="77777777" w:rsidR="00134402" w:rsidRPr="007F1355" w:rsidRDefault="00134402" w:rsidP="00A2683B">
      <w:r w:rsidRPr="007F1355">
        <w:t>C</w:t>
      </w:r>
      <w:r w:rsidRPr="007F1355">
        <w:tab/>
        <w:t>total cost</w:t>
      </w:r>
      <w:r w:rsidRPr="007F1355">
        <w:tab/>
        <w:t>(US$)</w:t>
      </w:r>
      <w:r w:rsidRPr="007F1355">
        <w:tab/>
      </w:r>
      <w:r w:rsidRPr="007F1355">
        <w:tab/>
      </w:r>
    </w:p>
    <w:p w14:paraId="6BB7E045" w14:textId="77777777" w:rsidR="00134402" w:rsidRPr="007F1355" w:rsidRDefault="00134402" w:rsidP="00A2683B">
      <w:r w:rsidRPr="007F1355">
        <w:t>N</w:t>
      </w:r>
      <w:r w:rsidRPr="007F1355">
        <w:tab/>
        <w:t>number</w:t>
      </w:r>
      <w:r w:rsidRPr="007F1355">
        <w:tab/>
        <w:t>(–)</w:t>
      </w:r>
    </w:p>
    <w:p w14:paraId="0823B027" w14:textId="77777777" w:rsidR="00134402" w:rsidRPr="007F1355" w:rsidRDefault="00134402" w:rsidP="00A2683B"/>
    <w:p w14:paraId="5C299006" w14:textId="77777777" w:rsidR="00134402" w:rsidRPr="007F1355" w:rsidRDefault="00134402" w:rsidP="00A2683B">
      <w:pPr>
        <w:rPr>
          <w:b/>
        </w:rPr>
      </w:pPr>
      <w:r w:rsidRPr="007F1355">
        <w:rPr>
          <w:b/>
        </w:rPr>
        <w:t>Subscript</w:t>
      </w:r>
    </w:p>
    <w:p w14:paraId="41871770" w14:textId="77777777" w:rsidR="00134402" w:rsidRPr="007F1355" w:rsidRDefault="00134402" w:rsidP="00A2683B">
      <w:r w:rsidRPr="007F1355">
        <w:t>n</w:t>
      </w:r>
      <w:r w:rsidRPr="007F1355">
        <w:tab/>
        <w:t>nights</w:t>
      </w:r>
      <w:r w:rsidRPr="007F1355">
        <w:tab/>
      </w:r>
    </w:p>
    <w:p w14:paraId="769AF4AF" w14:textId="77777777" w:rsidR="00134402" w:rsidRDefault="00134402" w:rsidP="00A2683B">
      <w:r w:rsidRPr="007F1355">
        <w:t>p</w:t>
      </w:r>
      <w:r w:rsidRPr="007F1355">
        <w:tab/>
        <w:t>participants</w:t>
      </w:r>
      <w:r>
        <w:tab/>
      </w:r>
    </w:p>
    <w:p w14:paraId="31A9C4FA" w14:textId="77777777" w:rsidR="00134402" w:rsidRPr="00D01CAE" w:rsidRDefault="00134402" w:rsidP="00A2683B">
      <w:pPr>
        <w:rPr>
          <w:b/>
        </w:rPr>
      </w:pPr>
    </w:p>
    <w:p w14:paraId="58F677C5" w14:textId="77777777" w:rsidR="00134402" w:rsidRDefault="00134402" w:rsidP="00134402">
      <w:pPr>
        <w:jc w:val="both"/>
      </w:pPr>
    </w:p>
    <w:p w14:paraId="025DAF51" w14:textId="77777777" w:rsidR="00134402" w:rsidRPr="006A6864" w:rsidRDefault="00134402" w:rsidP="0042189E">
      <w:pPr>
        <w:pStyle w:val="Ttulo1"/>
        <w:numPr>
          <w:ilvl w:val="0"/>
          <w:numId w:val="0"/>
        </w:numPr>
      </w:pPr>
      <w:r w:rsidRPr="006A6864">
        <w:t>REFERENCES</w:t>
      </w:r>
    </w:p>
    <w:p w14:paraId="5F1B555F" w14:textId="77777777" w:rsidR="00134402" w:rsidRPr="006A6864" w:rsidRDefault="00134402" w:rsidP="00134402">
      <w:pPr>
        <w:jc w:val="both"/>
        <w:rPr>
          <w:sz w:val="24"/>
          <w:szCs w:val="24"/>
        </w:rPr>
      </w:pPr>
    </w:p>
    <w:p w14:paraId="36A6F807" w14:textId="77777777" w:rsidR="00134402" w:rsidRPr="007F1355" w:rsidRDefault="00134402" w:rsidP="006B2383">
      <w:pPr>
        <w:jc w:val="both"/>
      </w:pPr>
      <w:r w:rsidRPr="007F1355">
        <w:t>References are to be placed at the end of the manuscript in alphabetical order by the last name of the first author.  All sources cited in the text have to be listed in the list of references in alphabetical order of the author's name or of the lead author’s name if there are several authors at the end of the manuscript.  The sources have to be presented as follows:</w:t>
      </w:r>
    </w:p>
    <w:p w14:paraId="3E85FF35" w14:textId="77777777" w:rsidR="00134402" w:rsidRPr="007F1355" w:rsidRDefault="00134402" w:rsidP="00A2683B">
      <w:pPr>
        <w:rPr>
          <w:szCs w:val="22"/>
          <w:u w:val="single"/>
        </w:rPr>
      </w:pPr>
    </w:p>
    <w:p w14:paraId="359C65DA" w14:textId="77777777" w:rsidR="00134402" w:rsidRPr="007F1355" w:rsidRDefault="00134402" w:rsidP="00A2683B">
      <w:pPr>
        <w:rPr>
          <w:szCs w:val="22"/>
          <w:u w:val="single"/>
        </w:rPr>
      </w:pPr>
      <w:r w:rsidRPr="007F1355">
        <w:rPr>
          <w:szCs w:val="22"/>
          <w:u w:val="single"/>
        </w:rPr>
        <w:t>1-Article from a periodical</w:t>
      </w:r>
    </w:p>
    <w:p w14:paraId="4BFC2E9E" w14:textId="77777777" w:rsidR="00134402" w:rsidRPr="007F1355" w:rsidRDefault="00134402" w:rsidP="006B2383">
      <w:pPr>
        <w:jc w:val="both"/>
        <w:rPr>
          <w:szCs w:val="22"/>
        </w:rPr>
      </w:pPr>
      <w:r w:rsidRPr="007F1355">
        <w:rPr>
          <w:szCs w:val="22"/>
        </w:rPr>
        <w:t>Family Name(s) of the author(s), first name initial(s), year of publication, title of article, title of periodical in italics and abbreviated according to international standards, volume number, issue number: first and last page.</w:t>
      </w:r>
    </w:p>
    <w:p w14:paraId="249535BF" w14:textId="77777777" w:rsidR="00134402" w:rsidRPr="007F1355" w:rsidRDefault="00134402" w:rsidP="00A2683B">
      <w:pPr>
        <w:rPr>
          <w:szCs w:val="22"/>
          <w:u w:val="single"/>
        </w:rPr>
      </w:pPr>
    </w:p>
    <w:p w14:paraId="0B3BABC5" w14:textId="77777777" w:rsidR="00134402" w:rsidRPr="007F1355" w:rsidRDefault="00134402" w:rsidP="00A2683B">
      <w:pPr>
        <w:rPr>
          <w:szCs w:val="22"/>
          <w:u w:val="single"/>
        </w:rPr>
      </w:pPr>
      <w:r w:rsidRPr="007F1355">
        <w:rPr>
          <w:szCs w:val="22"/>
          <w:u w:val="single"/>
        </w:rPr>
        <w:t>2-Paper published in conference proceedings</w:t>
      </w:r>
    </w:p>
    <w:p w14:paraId="0B394DB5" w14:textId="77777777" w:rsidR="00134402" w:rsidRPr="007F1355" w:rsidRDefault="00134402" w:rsidP="006B2383">
      <w:pPr>
        <w:jc w:val="both"/>
        <w:rPr>
          <w:szCs w:val="22"/>
        </w:rPr>
      </w:pPr>
      <w:r w:rsidRPr="007F1355">
        <w:rPr>
          <w:szCs w:val="22"/>
        </w:rPr>
        <w:t>Name(s) of the author(s), first name initial(s), year of publication, title of article, title of the conference in italics, publisher of proceedings: first and last page.</w:t>
      </w:r>
    </w:p>
    <w:p w14:paraId="3066C184" w14:textId="77777777" w:rsidR="00134402" w:rsidRPr="007F1355" w:rsidRDefault="00134402" w:rsidP="00A2683B">
      <w:pPr>
        <w:rPr>
          <w:szCs w:val="22"/>
        </w:rPr>
      </w:pPr>
      <w:r w:rsidRPr="007F1355">
        <w:rPr>
          <w:szCs w:val="22"/>
        </w:rPr>
        <w:t xml:space="preserve"> </w:t>
      </w:r>
    </w:p>
    <w:p w14:paraId="711AB799" w14:textId="77777777" w:rsidR="00134402" w:rsidRPr="007F1355" w:rsidRDefault="00134402" w:rsidP="00A2683B">
      <w:pPr>
        <w:rPr>
          <w:szCs w:val="22"/>
          <w:u w:val="single"/>
        </w:rPr>
      </w:pPr>
      <w:r w:rsidRPr="007F1355">
        <w:rPr>
          <w:szCs w:val="22"/>
          <w:u w:val="single"/>
        </w:rPr>
        <w:t>3-Book</w:t>
      </w:r>
    </w:p>
    <w:p w14:paraId="29024FD6" w14:textId="77777777" w:rsidR="00134402" w:rsidRPr="007F1355" w:rsidRDefault="00134402" w:rsidP="006B2383">
      <w:pPr>
        <w:jc w:val="both"/>
        <w:rPr>
          <w:szCs w:val="22"/>
        </w:rPr>
      </w:pPr>
      <w:r w:rsidRPr="007F1355">
        <w:rPr>
          <w:szCs w:val="22"/>
        </w:rPr>
        <w:t>Name(s) of the author(s), first name initial(s), year of publication, title of the book in italics, name of publisher, place of publication, number of pages.  Establishments can be considered authors when they assume main responsibility for the text and their publications reflect their collective opinions or activities.</w:t>
      </w:r>
    </w:p>
    <w:p w14:paraId="58BD83E8" w14:textId="77777777" w:rsidR="00134402" w:rsidRPr="007F1355" w:rsidRDefault="00134402" w:rsidP="00A2683B">
      <w:pPr>
        <w:rPr>
          <w:szCs w:val="22"/>
        </w:rPr>
      </w:pPr>
      <w:r w:rsidRPr="007F1355">
        <w:rPr>
          <w:szCs w:val="22"/>
        </w:rPr>
        <w:t xml:space="preserve"> </w:t>
      </w:r>
    </w:p>
    <w:p w14:paraId="797A39D6" w14:textId="77777777" w:rsidR="00134402" w:rsidRPr="007F1355" w:rsidRDefault="00134402" w:rsidP="00A2683B">
      <w:pPr>
        <w:rPr>
          <w:szCs w:val="22"/>
          <w:u w:val="single"/>
        </w:rPr>
      </w:pPr>
      <w:r w:rsidRPr="007F1355">
        <w:rPr>
          <w:szCs w:val="22"/>
          <w:u w:val="single"/>
        </w:rPr>
        <w:t>4-Book chapter</w:t>
      </w:r>
    </w:p>
    <w:p w14:paraId="6109CFC9" w14:textId="77777777" w:rsidR="00134402" w:rsidRPr="007F1355" w:rsidRDefault="00134402" w:rsidP="006B2383">
      <w:pPr>
        <w:jc w:val="both"/>
        <w:rPr>
          <w:szCs w:val="22"/>
        </w:rPr>
      </w:pPr>
      <w:r w:rsidRPr="007F1355">
        <w:rPr>
          <w:szCs w:val="22"/>
        </w:rPr>
        <w:t xml:space="preserve">Name(s) of the author(s), first name initial(s), year of publication, title of chapter, </w:t>
      </w:r>
      <w:r w:rsidRPr="007F1355">
        <w:rPr>
          <w:i/>
          <w:szCs w:val="22"/>
        </w:rPr>
        <w:t>In</w:t>
      </w:r>
      <w:r w:rsidRPr="007F1355">
        <w:rPr>
          <w:szCs w:val="22"/>
        </w:rPr>
        <w:t>: name(s) and initial(s) of the co-coordinator(s), title of the book in italics, name of publisher, place of publication: first and last page.</w:t>
      </w:r>
    </w:p>
    <w:p w14:paraId="50753466" w14:textId="77777777" w:rsidR="00134402" w:rsidRPr="007F1355" w:rsidRDefault="00134402" w:rsidP="00134402">
      <w:pPr>
        <w:rPr>
          <w:szCs w:val="22"/>
        </w:rPr>
      </w:pPr>
    </w:p>
    <w:p w14:paraId="3B6819DA" w14:textId="77777777" w:rsidR="00134402" w:rsidRPr="007F1355" w:rsidRDefault="00134402" w:rsidP="00134402">
      <w:pPr>
        <w:rPr>
          <w:b/>
          <w:szCs w:val="22"/>
        </w:rPr>
      </w:pPr>
      <w:r w:rsidRPr="007F1355">
        <w:rPr>
          <w:b/>
          <w:szCs w:val="22"/>
        </w:rPr>
        <w:t>For example:</w:t>
      </w:r>
    </w:p>
    <w:p w14:paraId="23B49025" w14:textId="77777777" w:rsidR="00134402" w:rsidRPr="007F1355" w:rsidRDefault="00134402" w:rsidP="00134402">
      <w:pPr>
        <w:ind w:left="360" w:hanging="360"/>
        <w:rPr>
          <w:szCs w:val="22"/>
        </w:rPr>
      </w:pPr>
      <w:r w:rsidRPr="007F1355">
        <w:rPr>
          <w:szCs w:val="22"/>
        </w:rPr>
        <w:t xml:space="preserve">Zhou, X., </w:t>
      </w:r>
      <w:proofErr w:type="spellStart"/>
      <w:r w:rsidRPr="007F1355">
        <w:rPr>
          <w:szCs w:val="22"/>
        </w:rPr>
        <w:t>Herbe</w:t>
      </w:r>
      <w:proofErr w:type="spellEnd"/>
      <w:r w:rsidRPr="007F1355">
        <w:rPr>
          <w:szCs w:val="22"/>
        </w:rPr>
        <w:t xml:space="preserve">, L., Lundqvist, P., 1997, CFC and HCFC Refrigerants Retrofits, </w:t>
      </w:r>
      <w:r w:rsidRPr="007F1355">
        <w:rPr>
          <w:i/>
          <w:szCs w:val="22"/>
        </w:rPr>
        <w:t xml:space="preserve">Int. J. </w:t>
      </w:r>
      <w:proofErr w:type="spellStart"/>
      <w:r w:rsidRPr="007F1355">
        <w:rPr>
          <w:i/>
          <w:szCs w:val="22"/>
        </w:rPr>
        <w:t>Refrig</w:t>
      </w:r>
      <w:proofErr w:type="spellEnd"/>
      <w:r w:rsidRPr="007F1355">
        <w:rPr>
          <w:szCs w:val="22"/>
        </w:rPr>
        <w:t xml:space="preserve">., vol. 20, </w:t>
      </w:r>
    </w:p>
    <w:p w14:paraId="610AAE03" w14:textId="77777777" w:rsidR="00134402" w:rsidRPr="007F1355" w:rsidRDefault="00134402" w:rsidP="00134402">
      <w:pPr>
        <w:ind w:left="360" w:hanging="360"/>
        <w:rPr>
          <w:szCs w:val="22"/>
        </w:rPr>
      </w:pPr>
      <w:r w:rsidRPr="007F1355">
        <w:rPr>
          <w:szCs w:val="22"/>
        </w:rPr>
        <w:tab/>
        <w:t>no. 1: p. 49-54.</w:t>
      </w:r>
    </w:p>
    <w:p w14:paraId="71C2895F" w14:textId="77777777" w:rsidR="00134402" w:rsidRPr="007F1355" w:rsidRDefault="00134402" w:rsidP="00134402">
      <w:pPr>
        <w:ind w:left="360" w:hanging="360"/>
        <w:rPr>
          <w:szCs w:val="22"/>
        </w:rPr>
      </w:pPr>
      <w:r w:rsidRPr="007F1355">
        <w:rPr>
          <w:szCs w:val="22"/>
        </w:rPr>
        <w:t xml:space="preserve">Forbes-Pearson, S., 1996, Uses of Hydrocarbon Refrigerants, </w:t>
      </w:r>
      <w:r w:rsidRPr="007F1355">
        <w:rPr>
          <w:i/>
          <w:szCs w:val="22"/>
        </w:rPr>
        <w:t>Proc. Aarhus Meet</w:t>
      </w:r>
      <w:r w:rsidRPr="007F1355">
        <w:rPr>
          <w:szCs w:val="22"/>
        </w:rPr>
        <w:t xml:space="preserve">., IIF/IIR: p. 439-446. Janna, S.W., 1986, </w:t>
      </w:r>
      <w:r w:rsidRPr="007F1355">
        <w:rPr>
          <w:i/>
          <w:szCs w:val="22"/>
        </w:rPr>
        <w:t>Engineering Heat Transfer</w:t>
      </w:r>
      <w:r w:rsidRPr="007F1355">
        <w:rPr>
          <w:szCs w:val="22"/>
        </w:rPr>
        <w:t>, PWS Publishers, Boston, 769 p.</w:t>
      </w:r>
    </w:p>
    <w:p w14:paraId="4F1CEB03" w14:textId="77777777" w:rsidR="00134402" w:rsidRPr="007F1355" w:rsidRDefault="00134402" w:rsidP="00134402">
      <w:pPr>
        <w:ind w:left="360" w:hanging="360"/>
        <w:rPr>
          <w:szCs w:val="22"/>
        </w:rPr>
      </w:pPr>
      <w:proofErr w:type="spellStart"/>
      <w:r w:rsidRPr="007F1355">
        <w:rPr>
          <w:szCs w:val="22"/>
        </w:rPr>
        <w:t>Duminil</w:t>
      </w:r>
      <w:proofErr w:type="spellEnd"/>
      <w:r w:rsidRPr="007F1355">
        <w:rPr>
          <w:szCs w:val="22"/>
        </w:rPr>
        <w:t xml:space="preserve">, M., 1995, </w:t>
      </w:r>
      <w:proofErr w:type="spellStart"/>
      <w:r w:rsidRPr="007F1355">
        <w:rPr>
          <w:szCs w:val="22"/>
        </w:rPr>
        <w:t>Principes</w:t>
      </w:r>
      <w:proofErr w:type="spellEnd"/>
      <w:r w:rsidRPr="007F1355">
        <w:rPr>
          <w:szCs w:val="22"/>
        </w:rPr>
        <w:t xml:space="preserve"> de la production du </w:t>
      </w:r>
      <w:proofErr w:type="spellStart"/>
      <w:r w:rsidRPr="007F1355">
        <w:rPr>
          <w:szCs w:val="22"/>
        </w:rPr>
        <w:t>froid</w:t>
      </w:r>
      <w:proofErr w:type="spellEnd"/>
      <w:r w:rsidRPr="007F1355">
        <w:rPr>
          <w:szCs w:val="22"/>
        </w:rPr>
        <w:t xml:space="preserve">, Chapter 2, </w:t>
      </w:r>
      <w:r w:rsidRPr="007F1355">
        <w:rPr>
          <w:i/>
          <w:szCs w:val="22"/>
        </w:rPr>
        <w:t>In</w:t>
      </w:r>
      <w:r w:rsidRPr="007F1355">
        <w:rPr>
          <w:szCs w:val="22"/>
        </w:rPr>
        <w:t xml:space="preserve">: </w:t>
      </w:r>
      <w:proofErr w:type="spellStart"/>
      <w:r w:rsidRPr="007F1355">
        <w:rPr>
          <w:szCs w:val="22"/>
        </w:rPr>
        <w:t>Côme</w:t>
      </w:r>
      <w:proofErr w:type="spellEnd"/>
      <w:r w:rsidRPr="007F1355">
        <w:rPr>
          <w:szCs w:val="22"/>
        </w:rPr>
        <w:t xml:space="preserve">, D., Ulrich. R., </w:t>
      </w:r>
      <w:r w:rsidRPr="007F1355">
        <w:rPr>
          <w:i/>
          <w:szCs w:val="22"/>
        </w:rPr>
        <w:t xml:space="preserve">La </w:t>
      </w:r>
      <w:proofErr w:type="spellStart"/>
      <w:r w:rsidRPr="007F1355">
        <w:rPr>
          <w:i/>
          <w:szCs w:val="22"/>
        </w:rPr>
        <w:t>chaîne</w:t>
      </w:r>
      <w:proofErr w:type="spellEnd"/>
      <w:r w:rsidRPr="007F1355">
        <w:rPr>
          <w:i/>
          <w:szCs w:val="22"/>
        </w:rPr>
        <w:t xml:space="preserve"> du </w:t>
      </w:r>
      <w:proofErr w:type="spellStart"/>
      <w:r w:rsidRPr="007F1355">
        <w:rPr>
          <w:i/>
          <w:szCs w:val="22"/>
        </w:rPr>
        <w:t>froid</w:t>
      </w:r>
      <w:proofErr w:type="spellEnd"/>
      <w:r w:rsidRPr="007F1355">
        <w:rPr>
          <w:i/>
          <w:szCs w:val="22"/>
        </w:rPr>
        <w:t xml:space="preserve"> –   Le </w:t>
      </w:r>
      <w:proofErr w:type="spellStart"/>
      <w:r w:rsidRPr="007F1355">
        <w:rPr>
          <w:i/>
          <w:szCs w:val="22"/>
        </w:rPr>
        <w:t>froid</w:t>
      </w:r>
      <w:proofErr w:type="spellEnd"/>
      <w:r w:rsidRPr="007F1355">
        <w:rPr>
          <w:i/>
          <w:szCs w:val="22"/>
        </w:rPr>
        <w:t xml:space="preserve"> au service de </w:t>
      </w:r>
      <w:proofErr w:type="spellStart"/>
      <w:r w:rsidRPr="007F1355">
        <w:rPr>
          <w:i/>
          <w:szCs w:val="22"/>
        </w:rPr>
        <w:t>l'homme</w:t>
      </w:r>
      <w:proofErr w:type="spellEnd"/>
      <w:r w:rsidRPr="007F1355">
        <w:rPr>
          <w:szCs w:val="22"/>
        </w:rPr>
        <w:t>, Hermann, Paris: p. 33-144.</w:t>
      </w:r>
    </w:p>
    <w:p w14:paraId="2370A257" w14:textId="77777777" w:rsidR="00134402" w:rsidRPr="007F1355" w:rsidRDefault="00134402" w:rsidP="00134402">
      <w:pPr>
        <w:ind w:left="360" w:hanging="360"/>
        <w:rPr>
          <w:szCs w:val="22"/>
        </w:rPr>
      </w:pPr>
      <w:r w:rsidRPr="007F1355">
        <w:rPr>
          <w:szCs w:val="22"/>
        </w:rPr>
        <w:t xml:space="preserve">Cheap, I.R., Fee, W., 1986, Conference Attendance of a Shoestring Budget, </w:t>
      </w:r>
      <w:r w:rsidRPr="007F1355">
        <w:rPr>
          <w:i/>
          <w:szCs w:val="22"/>
        </w:rPr>
        <w:t>Int. J. Cost-Effective Research</w:t>
      </w:r>
      <w:r w:rsidRPr="007F1355">
        <w:rPr>
          <w:szCs w:val="22"/>
        </w:rPr>
        <w:t>, vol. 7, no. 4: p. 78-93.</w:t>
      </w:r>
    </w:p>
    <w:p w14:paraId="3310ABB0" w14:textId="77777777" w:rsidR="00134402" w:rsidRPr="006A6864" w:rsidRDefault="00134402" w:rsidP="00134402">
      <w:pPr>
        <w:tabs>
          <w:tab w:val="left" w:pos="4962"/>
        </w:tabs>
        <w:jc w:val="both"/>
        <w:rPr>
          <w:sz w:val="24"/>
          <w:szCs w:val="24"/>
        </w:rPr>
      </w:pPr>
    </w:p>
    <w:p w14:paraId="21974EBD" w14:textId="77777777" w:rsidR="00134402" w:rsidRPr="006A6864" w:rsidRDefault="00134402" w:rsidP="0042189E">
      <w:pPr>
        <w:pStyle w:val="Ttulo1"/>
        <w:numPr>
          <w:ilvl w:val="0"/>
          <w:numId w:val="0"/>
        </w:numPr>
      </w:pPr>
      <w:r w:rsidRPr="006A6864">
        <w:t>ACKNOWLEDGEMENT</w:t>
      </w:r>
    </w:p>
    <w:p w14:paraId="44B46D4B" w14:textId="77777777" w:rsidR="00134402" w:rsidRPr="006A6864" w:rsidRDefault="00134402" w:rsidP="00134402">
      <w:pPr>
        <w:jc w:val="both"/>
        <w:rPr>
          <w:sz w:val="24"/>
          <w:szCs w:val="24"/>
        </w:rPr>
      </w:pPr>
    </w:p>
    <w:p w14:paraId="58D1BEC5" w14:textId="77777777" w:rsidR="005C1F0D" w:rsidRDefault="00134402" w:rsidP="006B2383">
      <w:pPr>
        <w:jc w:val="both"/>
      </w:pPr>
      <w:r w:rsidRPr="007F1355">
        <w:t>An acknowledgement can be located at the end of the text to indicate the sponsor of the study presented and/or to acknowledge additional contributors to the paper.</w:t>
      </w:r>
    </w:p>
    <w:sectPr w:rsidR="005C1F0D" w:rsidSect="001D5A24">
      <w:headerReference w:type="even" r:id="rId12"/>
      <w:headerReference w:type="default" r:id="rId13"/>
      <w:footerReference w:type="default" r:id="rId14"/>
      <w:headerReference w:type="first" r:id="rId15"/>
      <w:footerReference w:type="first" r:id="rId16"/>
      <w:pgSz w:w="11907" w:h="16839" w:code="9"/>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E99730" w14:textId="77777777" w:rsidR="00C13D3E" w:rsidRDefault="00C13D3E">
      <w:r>
        <w:separator/>
      </w:r>
    </w:p>
  </w:endnote>
  <w:endnote w:type="continuationSeparator" w:id="0">
    <w:p w14:paraId="357F10F9" w14:textId="77777777" w:rsidR="00C13D3E" w:rsidRDefault="00C13D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notTrueType/>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A6A83A" w14:textId="670981DB" w:rsidR="007F01E9" w:rsidRPr="008C4F1B" w:rsidRDefault="008C4F1B" w:rsidP="008C4F1B">
    <w:pPr>
      <w:pStyle w:val="Piedepgina"/>
      <w:jc w:val="center"/>
    </w:pPr>
    <w:r>
      <w:t>7</w:t>
    </w:r>
    <w:r w:rsidRPr="00FD001B">
      <w:rPr>
        <w:vertAlign w:val="superscript"/>
      </w:rPr>
      <w:t>th</w:t>
    </w:r>
    <w:r>
      <w:t xml:space="preserve"> International Seminar on ORC Power Systems, September 4 - 6, 2023, Seville, Spain</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60055B" w14:textId="7B0E663D" w:rsidR="001D5A24" w:rsidRDefault="00F9452B" w:rsidP="0042189E">
    <w:pPr>
      <w:pStyle w:val="Piedepgina"/>
      <w:jc w:val="center"/>
    </w:pPr>
    <w:r>
      <w:t>7</w:t>
    </w:r>
    <w:r w:rsidR="0042189E" w:rsidRPr="00FD001B">
      <w:rPr>
        <w:vertAlign w:val="superscript"/>
      </w:rPr>
      <w:t>th</w:t>
    </w:r>
    <w:r w:rsidR="0042189E">
      <w:t xml:space="preserve"> International Seminar on ORC Power Systems, </w:t>
    </w:r>
    <w:r>
      <w:t>September</w:t>
    </w:r>
    <w:r w:rsidR="0042189E">
      <w:t xml:space="preserve"> </w:t>
    </w:r>
    <w:r>
      <w:t>4</w:t>
    </w:r>
    <w:r w:rsidR="0042189E">
      <w:t xml:space="preserve"> - </w:t>
    </w:r>
    <w:r>
      <w:t>6</w:t>
    </w:r>
    <w:r w:rsidR="0042189E">
      <w:t>, 202</w:t>
    </w:r>
    <w:r>
      <w:t>3</w:t>
    </w:r>
    <w:r w:rsidR="0042189E">
      <w:t xml:space="preserve">, </w:t>
    </w:r>
    <w:r>
      <w:t>Seville</w:t>
    </w:r>
    <w:r w:rsidR="0042189E">
      <w:t xml:space="preserve">, </w:t>
    </w:r>
    <w:r>
      <w:t>Spai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B16C0E" w14:textId="77777777" w:rsidR="00C13D3E" w:rsidRDefault="00C13D3E">
      <w:r>
        <w:separator/>
      </w:r>
    </w:p>
  </w:footnote>
  <w:footnote w:type="continuationSeparator" w:id="0">
    <w:p w14:paraId="734C5A83" w14:textId="77777777" w:rsidR="00C13D3E" w:rsidRDefault="00C13D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EC271" w14:textId="77777777" w:rsidR="007356C9" w:rsidRDefault="00D27159" w:rsidP="00BA02B5">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7FB61DA6" w14:textId="77777777" w:rsidR="007356C9" w:rsidRDefault="00000000" w:rsidP="00742799">
    <w:pPr>
      <w:pStyle w:val="Encabezado"/>
      <w:ind w:right="360"/>
    </w:pPr>
  </w:p>
  <w:p w14:paraId="089C56C7" w14:textId="77777777" w:rsidR="007356C9" w:rsidRDefault="00000000"/>
  <w:p w14:paraId="70B9D24D" w14:textId="77777777" w:rsidR="007356C9" w:rsidRDefault="0000000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8EF256" w14:textId="77777777" w:rsidR="007356C9" w:rsidRDefault="00000000" w:rsidP="00742799">
    <w:pPr>
      <w:pStyle w:val="Encabezado"/>
      <w:ind w:right="360"/>
      <w:jc w:val="right"/>
    </w:pPr>
  </w:p>
  <w:p w14:paraId="41F3BDC9" w14:textId="26A158F3" w:rsidR="007356C9" w:rsidRPr="00742799" w:rsidRDefault="00145935" w:rsidP="0069419B">
    <w:pPr>
      <w:pStyle w:val="Encabezado"/>
      <w:jc w:val="right"/>
      <w:rPr>
        <w:rStyle w:val="Nmerodepgina"/>
        <w:b/>
        <w:sz w:val="24"/>
        <w:szCs w:val="24"/>
      </w:rPr>
    </w:pPr>
    <w:r>
      <w:rPr>
        <w:rStyle w:val="Nmerodepgina"/>
        <w:b/>
        <w:i/>
        <w:sz w:val="24"/>
        <w:szCs w:val="24"/>
      </w:rPr>
      <w:t xml:space="preserve">Paper ID: </w:t>
    </w:r>
    <w:r w:rsidR="00F9452B">
      <w:rPr>
        <w:rStyle w:val="Nmerodepgina"/>
        <w:b/>
        <w:i/>
        <w:sz w:val="24"/>
        <w:szCs w:val="24"/>
      </w:rPr>
      <w:t>###</w:t>
    </w:r>
    <w:r w:rsidR="00D27159">
      <w:rPr>
        <w:rStyle w:val="Nmerodepgina"/>
        <w:b/>
        <w:sz w:val="24"/>
        <w:szCs w:val="24"/>
      </w:rPr>
      <w:t xml:space="preserve">, Page </w:t>
    </w:r>
    <w:r w:rsidR="00D27159" w:rsidRPr="00742799">
      <w:rPr>
        <w:rStyle w:val="Nmerodepgina"/>
        <w:b/>
        <w:sz w:val="24"/>
        <w:szCs w:val="24"/>
      </w:rPr>
      <w:fldChar w:fldCharType="begin"/>
    </w:r>
    <w:r w:rsidR="00D27159" w:rsidRPr="00742799">
      <w:rPr>
        <w:rStyle w:val="Nmerodepgina"/>
        <w:b/>
        <w:sz w:val="24"/>
        <w:szCs w:val="24"/>
      </w:rPr>
      <w:instrText xml:space="preserve">PAGE  </w:instrText>
    </w:r>
    <w:r w:rsidR="00D27159" w:rsidRPr="00742799">
      <w:rPr>
        <w:rStyle w:val="Nmerodepgina"/>
        <w:b/>
        <w:sz w:val="24"/>
        <w:szCs w:val="24"/>
      </w:rPr>
      <w:fldChar w:fldCharType="separate"/>
    </w:r>
    <w:r>
      <w:rPr>
        <w:rStyle w:val="Nmerodepgina"/>
        <w:b/>
        <w:noProof/>
        <w:sz w:val="24"/>
        <w:szCs w:val="24"/>
      </w:rPr>
      <w:t>5</w:t>
    </w:r>
    <w:r w:rsidR="00D27159" w:rsidRPr="00742799">
      <w:rPr>
        <w:rStyle w:val="Nmerodepgina"/>
        <w:b/>
        <w:sz w:val="24"/>
        <w:szCs w:val="24"/>
      </w:rPr>
      <w:fldChar w:fldCharType="end"/>
    </w:r>
  </w:p>
  <w:p w14:paraId="3EC49B44" w14:textId="77777777" w:rsidR="007356C9" w:rsidRDefault="00000000"/>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1EED5" w14:textId="06D95311" w:rsidR="0095449D" w:rsidRDefault="00F56036" w:rsidP="0095449D">
    <w:pPr>
      <w:pStyle w:val="Encabezado"/>
      <w:ind w:right="360"/>
      <w:jc w:val="right"/>
    </w:pPr>
    <w:r>
      <w:rPr>
        <w:noProof/>
      </w:rPr>
      <w:drawing>
        <wp:anchor distT="0" distB="0" distL="114300" distR="114300" simplePos="0" relativeHeight="251658240" behindDoc="0" locked="0" layoutInCell="1" allowOverlap="1" wp14:anchorId="5A546560" wp14:editId="470570FA">
          <wp:simplePos x="0" y="0"/>
          <wp:positionH relativeFrom="column">
            <wp:posOffset>-361413</wp:posOffset>
          </wp:positionH>
          <wp:positionV relativeFrom="paragraph">
            <wp:posOffset>-861695</wp:posOffset>
          </wp:positionV>
          <wp:extent cx="2852998" cy="2017336"/>
          <wp:effectExtent l="0" t="0" r="0" b="0"/>
          <wp:wrapNone/>
          <wp:docPr id="4" name="Imagen 4" descr="Logotip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Logotipo&#10;&#10;Descripción generada automáticamente"/>
                  <pic:cNvPicPr/>
                </pic:nvPicPr>
                <pic:blipFill>
                  <a:blip r:embed="rId1">
                    <a:extLst>
                      <a:ext uri="{28A0092B-C50C-407E-A947-70E740481C1C}">
                        <a14:useLocalDpi xmlns:a14="http://schemas.microsoft.com/office/drawing/2010/main" val="0"/>
                      </a:ext>
                    </a:extLst>
                  </a:blip>
                  <a:stretch>
                    <a:fillRect/>
                  </a:stretch>
                </pic:blipFill>
                <pic:spPr>
                  <a:xfrm>
                    <a:off x="0" y="0"/>
                    <a:ext cx="2852998" cy="2017336"/>
                  </a:xfrm>
                  <a:prstGeom prst="rect">
                    <a:avLst/>
                  </a:prstGeom>
                </pic:spPr>
              </pic:pic>
            </a:graphicData>
          </a:graphic>
          <wp14:sizeRelH relativeFrom="margin">
            <wp14:pctWidth>0</wp14:pctWidth>
          </wp14:sizeRelH>
          <wp14:sizeRelV relativeFrom="margin">
            <wp14:pctHeight>0</wp14:pctHeight>
          </wp14:sizeRelV>
        </wp:anchor>
      </w:drawing>
    </w:r>
    <w:r w:rsidR="0095449D" w:rsidRPr="0095449D">
      <w:t xml:space="preserve"> </w:t>
    </w:r>
  </w:p>
  <w:p w14:paraId="5CA45DE9" w14:textId="38F644AF" w:rsidR="00D07CCC" w:rsidRPr="00742799" w:rsidRDefault="00145935" w:rsidP="0095449D">
    <w:pPr>
      <w:pStyle w:val="Encabezado"/>
      <w:jc w:val="right"/>
      <w:rPr>
        <w:rStyle w:val="Nmerodepgina"/>
        <w:b/>
        <w:sz w:val="24"/>
        <w:szCs w:val="24"/>
      </w:rPr>
    </w:pPr>
    <w:r>
      <w:rPr>
        <w:rStyle w:val="Nmerodepgina"/>
        <w:b/>
        <w:i/>
        <w:sz w:val="24"/>
        <w:szCs w:val="24"/>
      </w:rPr>
      <w:t xml:space="preserve">Paper ID: </w:t>
    </w:r>
    <w:r w:rsidR="00F9452B">
      <w:rPr>
        <w:rStyle w:val="Nmerodepgina"/>
        <w:b/>
        <w:i/>
        <w:sz w:val="24"/>
        <w:szCs w:val="24"/>
      </w:rPr>
      <w:t>###</w:t>
    </w:r>
    <w:r w:rsidR="0095449D">
      <w:rPr>
        <w:rStyle w:val="Nmerodepgina"/>
        <w:b/>
        <w:sz w:val="24"/>
        <w:szCs w:val="24"/>
      </w:rPr>
      <w:t xml:space="preserve">, Page </w:t>
    </w:r>
    <w:r w:rsidR="0095449D" w:rsidRPr="00742799">
      <w:rPr>
        <w:rStyle w:val="Nmerodepgina"/>
        <w:b/>
        <w:sz w:val="24"/>
        <w:szCs w:val="24"/>
      </w:rPr>
      <w:fldChar w:fldCharType="begin"/>
    </w:r>
    <w:r w:rsidR="0095449D" w:rsidRPr="00742799">
      <w:rPr>
        <w:rStyle w:val="Nmerodepgina"/>
        <w:b/>
        <w:sz w:val="24"/>
        <w:szCs w:val="24"/>
      </w:rPr>
      <w:instrText xml:space="preserve">PAGE  </w:instrText>
    </w:r>
    <w:r w:rsidR="0095449D" w:rsidRPr="00742799">
      <w:rPr>
        <w:rStyle w:val="Nmerodepgina"/>
        <w:b/>
        <w:sz w:val="24"/>
        <w:szCs w:val="24"/>
      </w:rPr>
      <w:fldChar w:fldCharType="separate"/>
    </w:r>
    <w:r>
      <w:rPr>
        <w:rStyle w:val="Nmerodepgina"/>
        <w:b/>
        <w:noProof/>
        <w:sz w:val="24"/>
        <w:szCs w:val="24"/>
      </w:rPr>
      <w:t>1</w:t>
    </w:r>
    <w:r w:rsidR="0095449D" w:rsidRPr="00742799">
      <w:rPr>
        <w:rStyle w:val="Nmerodepgina"/>
        <w:b/>
        <w:sz w:val="24"/>
        <w:szCs w:val="24"/>
      </w:rPr>
      <w:fldChar w:fldCharType="end"/>
    </w:r>
  </w:p>
  <w:p w14:paraId="28B3894A" w14:textId="77777777" w:rsidR="001D5A24" w:rsidRDefault="001D5A24">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40BA6B23"/>
    <w:multiLevelType w:val="multilevel"/>
    <w:tmpl w:val="04070025"/>
    <w:lvl w:ilvl="0">
      <w:start w:val="1"/>
      <w:numFmt w:val="decimal"/>
      <w:pStyle w:val="Ttulo1"/>
      <w:lvlText w:val="%1"/>
      <w:lvlJc w:val="left"/>
      <w:pPr>
        <w:ind w:left="432" w:hanging="432"/>
      </w:p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num w:numId="1" w16cid:durableId="1641878638">
    <w:abstractNumId w:val="0"/>
    <w:lvlOverride w:ilvl="0">
      <w:lvl w:ilvl="0">
        <w:numFmt w:val="bullet"/>
        <w:lvlText w:val=""/>
        <w:legacy w:legacy="1" w:legacySpace="0" w:legacyIndent="360"/>
        <w:lvlJc w:val="left"/>
        <w:pPr>
          <w:ind w:left="720" w:hanging="360"/>
        </w:pPr>
        <w:rPr>
          <w:rFonts w:ascii="Symbol" w:hAnsi="Symbol" w:hint="default"/>
        </w:rPr>
      </w:lvl>
    </w:lvlOverride>
  </w:num>
  <w:num w:numId="2" w16cid:durableId="94149976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4402"/>
    <w:rsid w:val="00045583"/>
    <w:rsid w:val="00060F6E"/>
    <w:rsid w:val="000C3875"/>
    <w:rsid w:val="001105CB"/>
    <w:rsid w:val="00134402"/>
    <w:rsid w:val="00145935"/>
    <w:rsid w:val="001D5A24"/>
    <w:rsid w:val="00241E1B"/>
    <w:rsid w:val="00364E16"/>
    <w:rsid w:val="003C2DA0"/>
    <w:rsid w:val="003E28E9"/>
    <w:rsid w:val="0042189E"/>
    <w:rsid w:val="00585EBB"/>
    <w:rsid w:val="005C1F0D"/>
    <w:rsid w:val="00651659"/>
    <w:rsid w:val="00665E3C"/>
    <w:rsid w:val="00674812"/>
    <w:rsid w:val="0068679A"/>
    <w:rsid w:val="006B2383"/>
    <w:rsid w:val="007517A9"/>
    <w:rsid w:val="007D50B8"/>
    <w:rsid w:val="007F1355"/>
    <w:rsid w:val="00817988"/>
    <w:rsid w:val="00863F54"/>
    <w:rsid w:val="008C4F1B"/>
    <w:rsid w:val="008F5FF3"/>
    <w:rsid w:val="009435B3"/>
    <w:rsid w:val="0095449D"/>
    <w:rsid w:val="009C7341"/>
    <w:rsid w:val="00A17EE5"/>
    <w:rsid w:val="00A2099D"/>
    <w:rsid w:val="00A24297"/>
    <w:rsid w:val="00A2683B"/>
    <w:rsid w:val="00A363F8"/>
    <w:rsid w:val="00A43CEF"/>
    <w:rsid w:val="00AC14F4"/>
    <w:rsid w:val="00B04CE6"/>
    <w:rsid w:val="00B078C0"/>
    <w:rsid w:val="00B776D7"/>
    <w:rsid w:val="00B90E93"/>
    <w:rsid w:val="00BB2289"/>
    <w:rsid w:val="00C13D3E"/>
    <w:rsid w:val="00C25433"/>
    <w:rsid w:val="00C34FBA"/>
    <w:rsid w:val="00CC475E"/>
    <w:rsid w:val="00CD083C"/>
    <w:rsid w:val="00D07CCC"/>
    <w:rsid w:val="00D2206A"/>
    <w:rsid w:val="00D27159"/>
    <w:rsid w:val="00E0497F"/>
    <w:rsid w:val="00E113B3"/>
    <w:rsid w:val="00E31131"/>
    <w:rsid w:val="00E92ED6"/>
    <w:rsid w:val="00F36103"/>
    <w:rsid w:val="00F56036"/>
    <w:rsid w:val="00F9452B"/>
    <w:rsid w:val="00FA2392"/>
    <w:rsid w:val="00FD001B"/>
    <w:rsid w:val="00FF11E5"/>
  </w:rsids>
  <m:mathPr>
    <m:mathFont m:val="Cambria Math"/>
    <m:brkBin m:val="before"/>
    <m:brkBinSub m:val="--"/>
    <m:smallFrac m:val="0"/>
    <m:dispDef/>
    <m:lMargin m:val="0"/>
    <m:rMargin m:val="0"/>
    <m:defJc m:val="centerGroup"/>
    <m:wrapIndent m:val="1440"/>
    <m:intLim m:val="subSup"/>
    <m:naryLim m:val="undOvr"/>
  </m:mathPr>
  <w:themeFontLang w:val="nl-NL"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F98E5B"/>
  <w15:docId w15:val="{954A5DE9-088A-4A5A-9ECD-8272037B39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nl-NL"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07CCC"/>
    <w:rPr>
      <w:rFonts w:eastAsia="Times New Roman"/>
      <w:sz w:val="22"/>
      <w:lang w:val="en-US"/>
    </w:rPr>
  </w:style>
  <w:style w:type="paragraph" w:styleId="Ttulo1">
    <w:name w:val="heading 1"/>
    <w:basedOn w:val="Normal"/>
    <w:next w:val="Normal"/>
    <w:link w:val="Ttulo1Car"/>
    <w:qFormat/>
    <w:rsid w:val="001D5A24"/>
    <w:pPr>
      <w:keepNext/>
      <w:numPr>
        <w:numId w:val="2"/>
      </w:numPr>
      <w:tabs>
        <w:tab w:val="left" w:pos="4962"/>
      </w:tabs>
      <w:jc w:val="center"/>
      <w:outlineLvl w:val="0"/>
    </w:pPr>
    <w:rPr>
      <w:b/>
      <w:sz w:val="24"/>
    </w:rPr>
  </w:style>
  <w:style w:type="paragraph" w:styleId="Ttulo2">
    <w:name w:val="heading 2"/>
    <w:basedOn w:val="Normal"/>
    <w:next w:val="Normal"/>
    <w:link w:val="Ttulo2Car"/>
    <w:qFormat/>
    <w:rsid w:val="001D5A24"/>
    <w:pPr>
      <w:keepNext/>
      <w:numPr>
        <w:ilvl w:val="1"/>
        <w:numId w:val="2"/>
      </w:numPr>
      <w:tabs>
        <w:tab w:val="left" w:pos="4962"/>
      </w:tabs>
      <w:outlineLvl w:val="1"/>
    </w:pPr>
    <w:rPr>
      <w:b/>
    </w:rPr>
  </w:style>
  <w:style w:type="paragraph" w:styleId="Ttulo3">
    <w:name w:val="heading 3"/>
    <w:basedOn w:val="Normal"/>
    <w:next w:val="Normal"/>
    <w:link w:val="Ttulo3Car"/>
    <w:semiHidden/>
    <w:unhideWhenUsed/>
    <w:qFormat/>
    <w:rsid w:val="001D5A24"/>
    <w:pPr>
      <w:keepNext/>
      <w:keepLines/>
      <w:numPr>
        <w:ilvl w:val="2"/>
        <w:numId w:val="2"/>
      </w:numPr>
      <w:spacing w:before="40"/>
      <w:outlineLvl w:val="2"/>
    </w:pPr>
    <w:rPr>
      <w:rFonts w:asciiTheme="majorHAnsi" w:eastAsiaTheme="majorEastAsia" w:hAnsiTheme="majorHAnsi" w:cstheme="majorBidi"/>
      <w:color w:val="243F60" w:themeColor="accent1" w:themeShade="7F"/>
      <w:sz w:val="24"/>
      <w:szCs w:val="24"/>
    </w:rPr>
  </w:style>
  <w:style w:type="paragraph" w:styleId="Ttulo4">
    <w:name w:val="heading 4"/>
    <w:basedOn w:val="Normal"/>
    <w:next w:val="Normal"/>
    <w:link w:val="Ttulo4Car"/>
    <w:semiHidden/>
    <w:unhideWhenUsed/>
    <w:qFormat/>
    <w:rsid w:val="001D5A24"/>
    <w:pPr>
      <w:keepNext/>
      <w:keepLines/>
      <w:numPr>
        <w:ilvl w:val="3"/>
        <w:numId w:val="2"/>
      </w:numPr>
      <w:spacing w:before="40"/>
      <w:outlineLvl w:val="3"/>
    </w:pPr>
    <w:rPr>
      <w:rFonts w:asciiTheme="majorHAnsi" w:eastAsiaTheme="majorEastAsia" w:hAnsiTheme="majorHAnsi" w:cstheme="majorBidi"/>
      <w:i/>
      <w:iCs/>
      <w:color w:val="365F91" w:themeColor="accent1" w:themeShade="BF"/>
    </w:rPr>
  </w:style>
  <w:style w:type="paragraph" w:styleId="Ttulo5">
    <w:name w:val="heading 5"/>
    <w:basedOn w:val="Normal"/>
    <w:next w:val="Normal"/>
    <w:link w:val="Ttulo5Car"/>
    <w:semiHidden/>
    <w:unhideWhenUsed/>
    <w:qFormat/>
    <w:rsid w:val="001D5A24"/>
    <w:pPr>
      <w:keepNext/>
      <w:keepLines/>
      <w:numPr>
        <w:ilvl w:val="4"/>
        <w:numId w:val="2"/>
      </w:numPr>
      <w:spacing w:before="40"/>
      <w:outlineLvl w:val="4"/>
    </w:pPr>
    <w:rPr>
      <w:rFonts w:asciiTheme="majorHAnsi" w:eastAsiaTheme="majorEastAsia" w:hAnsiTheme="majorHAnsi" w:cstheme="majorBidi"/>
      <w:color w:val="365F91" w:themeColor="accent1" w:themeShade="BF"/>
    </w:rPr>
  </w:style>
  <w:style w:type="paragraph" w:styleId="Ttulo6">
    <w:name w:val="heading 6"/>
    <w:basedOn w:val="Normal"/>
    <w:next w:val="Normal"/>
    <w:link w:val="Ttulo6Car"/>
    <w:semiHidden/>
    <w:unhideWhenUsed/>
    <w:qFormat/>
    <w:rsid w:val="001D5A24"/>
    <w:pPr>
      <w:keepNext/>
      <w:keepLines/>
      <w:numPr>
        <w:ilvl w:val="5"/>
        <w:numId w:val="2"/>
      </w:numPr>
      <w:spacing w:before="40"/>
      <w:outlineLvl w:val="5"/>
    </w:pPr>
    <w:rPr>
      <w:rFonts w:asciiTheme="majorHAnsi" w:eastAsiaTheme="majorEastAsia" w:hAnsiTheme="majorHAnsi" w:cstheme="majorBidi"/>
      <w:color w:val="243F60" w:themeColor="accent1" w:themeShade="7F"/>
    </w:rPr>
  </w:style>
  <w:style w:type="paragraph" w:styleId="Ttulo7">
    <w:name w:val="heading 7"/>
    <w:basedOn w:val="Normal"/>
    <w:next w:val="Normal"/>
    <w:link w:val="Ttulo7Car"/>
    <w:semiHidden/>
    <w:unhideWhenUsed/>
    <w:qFormat/>
    <w:rsid w:val="001D5A24"/>
    <w:pPr>
      <w:keepNext/>
      <w:keepLines/>
      <w:numPr>
        <w:ilvl w:val="6"/>
        <w:numId w:val="2"/>
      </w:numPr>
      <w:spacing w:before="40"/>
      <w:outlineLvl w:val="6"/>
    </w:pPr>
    <w:rPr>
      <w:rFonts w:asciiTheme="majorHAnsi" w:eastAsiaTheme="majorEastAsia" w:hAnsiTheme="majorHAnsi" w:cstheme="majorBidi"/>
      <w:i/>
      <w:iCs/>
      <w:color w:val="243F60" w:themeColor="accent1" w:themeShade="7F"/>
    </w:rPr>
  </w:style>
  <w:style w:type="paragraph" w:styleId="Ttulo8">
    <w:name w:val="heading 8"/>
    <w:basedOn w:val="Normal"/>
    <w:next w:val="Normal"/>
    <w:link w:val="Ttulo8Car"/>
    <w:semiHidden/>
    <w:unhideWhenUsed/>
    <w:qFormat/>
    <w:rsid w:val="001D5A24"/>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Ttulo9">
    <w:name w:val="heading 9"/>
    <w:basedOn w:val="Normal"/>
    <w:next w:val="Normal"/>
    <w:link w:val="Ttulo9Car"/>
    <w:semiHidden/>
    <w:unhideWhenUsed/>
    <w:qFormat/>
    <w:rsid w:val="001D5A24"/>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1D5A24"/>
    <w:rPr>
      <w:rFonts w:eastAsia="Times New Roman"/>
      <w:b/>
      <w:sz w:val="24"/>
      <w:lang w:val="en-US"/>
    </w:rPr>
  </w:style>
  <w:style w:type="character" w:customStyle="1" w:styleId="Ttulo2Car">
    <w:name w:val="Título 2 Car"/>
    <w:basedOn w:val="Fuentedeprrafopredeter"/>
    <w:link w:val="Ttulo2"/>
    <w:rsid w:val="001D5A24"/>
    <w:rPr>
      <w:rFonts w:eastAsia="Times New Roman"/>
      <w:b/>
      <w:sz w:val="22"/>
      <w:lang w:val="en-US"/>
    </w:rPr>
  </w:style>
  <w:style w:type="character" w:styleId="Hipervnculo">
    <w:name w:val="Hyperlink"/>
    <w:rsid w:val="00134402"/>
    <w:rPr>
      <w:color w:val="0000FF"/>
      <w:u w:val="single"/>
    </w:rPr>
  </w:style>
  <w:style w:type="paragraph" w:styleId="Textoindependiente2">
    <w:name w:val="Body Text 2"/>
    <w:basedOn w:val="Normal"/>
    <w:link w:val="Textoindependiente2Car"/>
    <w:rsid w:val="00134402"/>
    <w:pPr>
      <w:tabs>
        <w:tab w:val="left" w:pos="4962"/>
      </w:tabs>
      <w:jc w:val="both"/>
    </w:pPr>
  </w:style>
  <w:style w:type="character" w:customStyle="1" w:styleId="Textoindependiente2Car">
    <w:name w:val="Texto independiente 2 Car"/>
    <w:basedOn w:val="Fuentedeprrafopredeter"/>
    <w:link w:val="Textoindependiente2"/>
    <w:rsid w:val="00134402"/>
    <w:rPr>
      <w:rFonts w:eastAsia="Times New Roman"/>
      <w:lang w:val="en-US"/>
    </w:rPr>
  </w:style>
  <w:style w:type="paragraph" w:styleId="Encabezado">
    <w:name w:val="header"/>
    <w:basedOn w:val="Normal"/>
    <w:link w:val="EncabezadoCar"/>
    <w:uiPriority w:val="99"/>
    <w:rsid w:val="00134402"/>
    <w:pPr>
      <w:tabs>
        <w:tab w:val="center" w:pos="4320"/>
        <w:tab w:val="right" w:pos="8640"/>
      </w:tabs>
    </w:pPr>
  </w:style>
  <w:style w:type="character" w:customStyle="1" w:styleId="EncabezadoCar">
    <w:name w:val="Encabezado Car"/>
    <w:basedOn w:val="Fuentedeprrafopredeter"/>
    <w:link w:val="Encabezado"/>
    <w:uiPriority w:val="99"/>
    <w:rsid w:val="00134402"/>
    <w:rPr>
      <w:rFonts w:eastAsia="Times New Roman"/>
      <w:lang w:val="en-US"/>
    </w:rPr>
  </w:style>
  <w:style w:type="paragraph" w:styleId="Piedepgina">
    <w:name w:val="footer"/>
    <w:basedOn w:val="Normal"/>
    <w:link w:val="PiedepginaCar"/>
    <w:rsid w:val="00134402"/>
    <w:pPr>
      <w:tabs>
        <w:tab w:val="center" w:pos="4320"/>
        <w:tab w:val="right" w:pos="8640"/>
      </w:tabs>
    </w:pPr>
  </w:style>
  <w:style w:type="character" w:customStyle="1" w:styleId="PiedepginaCar">
    <w:name w:val="Pie de página Car"/>
    <w:basedOn w:val="Fuentedeprrafopredeter"/>
    <w:link w:val="Piedepgina"/>
    <w:rsid w:val="00134402"/>
    <w:rPr>
      <w:rFonts w:eastAsia="Times New Roman"/>
      <w:lang w:val="en-US"/>
    </w:rPr>
  </w:style>
  <w:style w:type="character" w:styleId="Nmerodepgina">
    <w:name w:val="page number"/>
    <w:basedOn w:val="Fuentedeprrafopredeter"/>
    <w:rsid w:val="00134402"/>
  </w:style>
  <w:style w:type="paragraph" w:styleId="Textoindependiente3">
    <w:name w:val="Body Text 3"/>
    <w:basedOn w:val="Normal"/>
    <w:link w:val="Textoindependiente3Car"/>
    <w:rsid w:val="00134402"/>
    <w:pPr>
      <w:tabs>
        <w:tab w:val="left" w:pos="4962"/>
      </w:tabs>
      <w:jc w:val="both"/>
    </w:pPr>
    <w:rPr>
      <w:sz w:val="21"/>
    </w:rPr>
  </w:style>
  <w:style w:type="character" w:customStyle="1" w:styleId="Textoindependiente3Car">
    <w:name w:val="Texto independiente 3 Car"/>
    <w:basedOn w:val="Fuentedeprrafopredeter"/>
    <w:link w:val="Textoindependiente3"/>
    <w:rsid w:val="00134402"/>
    <w:rPr>
      <w:rFonts w:eastAsia="Times New Roman"/>
      <w:sz w:val="21"/>
      <w:lang w:val="en-US"/>
    </w:rPr>
  </w:style>
  <w:style w:type="paragraph" w:styleId="Textodeglobo">
    <w:name w:val="Balloon Text"/>
    <w:basedOn w:val="Normal"/>
    <w:link w:val="TextodegloboCar"/>
    <w:rsid w:val="00045583"/>
    <w:rPr>
      <w:rFonts w:ascii="Tahoma" w:hAnsi="Tahoma" w:cs="Tahoma"/>
      <w:sz w:val="16"/>
      <w:szCs w:val="16"/>
    </w:rPr>
  </w:style>
  <w:style w:type="character" w:customStyle="1" w:styleId="TextodegloboCar">
    <w:name w:val="Texto de globo Car"/>
    <w:basedOn w:val="Fuentedeprrafopredeter"/>
    <w:link w:val="Textodeglobo"/>
    <w:rsid w:val="00045583"/>
    <w:rPr>
      <w:rFonts w:ascii="Tahoma" w:eastAsia="Times New Roman" w:hAnsi="Tahoma" w:cs="Tahoma"/>
      <w:sz w:val="16"/>
      <w:szCs w:val="16"/>
      <w:lang w:val="en-US"/>
    </w:rPr>
  </w:style>
  <w:style w:type="character" w:customStyle="1" w:styleId="Ttulo3Car">
    <w:name w:val="Título 3 Car"/>
    <w:basedOn w:val="Fuentedeprrafopredeter"/>
    <w:link w:val="Ttulo3"/>
    <w:semiHidden/>
    <w:rsid w:val="001D5A24"/>
    <w:rPr>
      <w:rFonts w:asciiTheme="majorHAnsi" w:eastAsiaTheme="majorEastAsia" w:hAnsiTheme="majorHAnsi" w:cstheme="majorBidi"/>
      <w:color w:val="243F60" w:themeColor="accent1" w:themeShade="7F"/>
      <w:sz w:val="24"/>
      <w:szCs w:val="24"/>
      <w:lang w:val="en-US"/>
    </w:rPr>
  </w:style>
  <w:style w:type="character" w:customStyle="1" w:styleId="Ttulo4Car">
    <w:name w:val="Título 4 Car"/>
    <w:basedOn w:val="Fuentedeprrafopredeter"/>
    <w:link w:val="Ttulo4"/>
    <w:semiHidden/>
    <w:rsid w:val="001D5A24"/>
    <w:rPr>
      <w:rFonts w:asciiTheme="majorHAnsi" w:eastAsiaTheme="majorEastAsia" w:hAnsiTheme="majorHAnsi" w:cstheme="majorBidi"/>
      <w:i/>
      <w:iCs/>
      <w:color w:val="365F91" w:themeColor="accent1" w:themeShade="BF"/>
      <w:lang w:val="en-US"/>
    </w:rPr>
  </w:style>
  <w:style w:type="character" w:customStyle="1" w:styleId="Ttulo5Car">
    <w:name w:val="Título 5 Car"/>
    <w:basedOn w:val="Fuentedeprrafopredeter"/>
    <w:link w:val="Ttulo5"/>
    <w:semiHidden/>
    <w:rsid w:val="001D5A24"/>
    <w:rPr>
      <w:rFonts w:asciiTheme="majorHAnsi" w:eastAsiaTheme="majorEastAsia" w:hAnsiTheme="majorHAnsi" w:cstheme="majorBidi"/>
      <w:color w:val="365F91" w:themeColor="accent1" w:themeShade="BF"/>
      <w:lang w:val="en-US"/>
    </w:rPr>
  </w:style>
  <w:style w:type="character" w:customStyle="1" w:styleId="Ttulo6Car">
    <w:name w:val="Título 6 Car"/>
    <w:basedOn w:val="Fuentedeprrafopredeter"/>
    <w:link w:val="Ttulo6"/>
    <w:semiHidden/>
    <w:rsid w:val="001D5A24"/>
    <w:rPr>
      <w:rFonts w:asciiTheme="majorHAnsi" w:eastAsiaTheme="majorEastAsia" w:hAnsiTheme="majorHAnsi" w:cstheme="majorBidi"/>
      <w:color w:val="243F60" w:themeColor="accent1" w:themeShade="7F"/>
      <w:lang w:val="en-US"/>
    </w:rPr>
  </w:style>
  <w:style w:type="character" w:customStyle="1" w:styleId="Ttulo7Car">
    <w:name w:val="Título 7 Car"/>
    <w:basedOn w:val="Fuentedeprrafopredeter"/>
    <w:link w:val="Ttulo7"/>
    <w:semiHidden/>
    <w:rsid w:val="001D5A24"/>
    <w:rPr>
      <w:rFonts w:asciiTheme="majorHAnsi" w:eastAsiaTheme="majorEastAsia" w:hAnsiTheme="majorHAnsi" w:cstheme="majorBidi"/>
      <w:i/>
      <w:iCs/>
      <w:color w:val="243F60" w:themeColor="accent1" w:themeShade="7F"/>
      <w:lang w:val="en-US"/>
    </w:rPr>
  </w:style>
  <w:style w:type="character" w:customStyle="1" w:styleId="Ttulo8Car">
    <w:name w:val="Título 8 Car"/>
    <w:basedOn w:val="Fuentedeprrafopredeter"/>
    <w:link w:val="Ttulo8"/>
    <w:semiHidden/>
    <w:rsid w:val="001D5A24"/>
    <w:rPr>
      <w:rFonts w:asciiTheme="majorHAnsi" w:eastAsiaTheme="majorEastAsia" w:hAnsiTheme="majorHAnsi" w:cstheme="majorBidi"/>
      <w:color w:val="272727" w:themeColor="text1" w:themeTint="D8"/>
      <w:sz w:val="21"/>
      <w:szCs w:val="21"/>
      <w:lang w:val="en-US"/>
    </w:rPr>
  </w:style>
  <w:style w:type="character" w:customStyle="1" w:styleId="Ttulo9Car">
    <w:name w:val="Título 9 Car"/>
    <w:basedOn w:val="Fuentedeprrafopredeter"/>
    <w:link w:val="Ttulo9"/>
    <w:semiHidden/>
    <w:rsid w:val="001D5A24"/>
    <w:rPr>
      <w:rFonts w:asciiTheme="majorHAnsi" w:eastAsiaTheme="majorEastAsia" w:hAnsiTheme="majorHAnsi" w:cstheme="majorBidi"/>
      <w:i/>
      <w:iCs/>
      <w:color w:val="272727" w:themeColor="text1" w:themeTint="D8"/>
      <w:sz w:val="21"/>
      <w:szCs w:val="21"/>
      <w:lang w:val="en-US"/>
    </w:rPr>
  </w:style>
  <w:style w:type="character" w:styleId="Refdecomentario">
    <w:name w:val="annotation reference"/>
    <w:basedOn w:val="Fuentedeprrafopredeter"/>
    <w:semiHidden/>
    <w:unhideWhenUsed/>
    <w:rsid w:val="00651659"/>
    <w:rPr>
      <w:sz w:val="16"/>
      <w:szCs w:val="16"/>
    </w:rPr>
  </w:style>
  <w:style w:type="paragraph" w:styleId="Textocomentario">
    <w:name w:val="annotation text"/>
    <w:basedOn w:val="Normal"/>
    <w:link w:val="TextocomentarioCar"/>
    <w:semiHidden/>
    <w:unhideWhenUsed/>
    <w:rsid w:val="00651659"/>
    <w:rPr>
      <w:sz w:val="20"/>
    </w:rPr>
  </w:style>
  <w:style w:type="character" w:customStyle="1" w:styleId="TextocomentarioCar">
    <w:name w:val="Texto comentario Car"/>
    <w:basedOn w:val="Fuentedeprrafopredeter"/>
    <w:link w:val="Textocomentario"/>
    <w:semiHidden/>
    <w:rsid w:val="00651659"/>
    <w:rPr>
      <w:rFonts w:eastAsia="Times New Roman"/>
      <w:lang w:val="en-US"/>
    </w:rPr>
  </w:style>
  <w:style w:type="paragraph" w:styleId="Asuntodelcomentario">
    <w:name w:val="annotation subject"/>
    <w:basedOn w:val="Textocomentario"/>
    <w:next w:val="Textocomentario"/>
    <w:link w:val="AsuntodelcomentarioCar"/>
    <w:semiHidden/>
    <w:unhideWhenUsed/>
    <w:rsid w:val="00651659"/>
    <w:rPr>
      <w:b/>
      <w:bCs/>
    </w:rPr>
  </w:style>
  <w:style w:type="character" w:customStyle="1" w:styleId="AsuntodelcomentarioCar">
    <w:name w:val="Asunto del comentario Car"/>
    <w:basedOn w:val="TextocomentarioCar"/>
    <w:link w:val="Asuntodelcomentario"/>
    <w:semiHidden/>
    <w:rsid w:val="00651659"/>
    <w:rPr>
      <w:rFonts w:eastAsia="Times New Roman"/>
      <w:b/>
      <w:bCs/>
      <w:lang w:val="en-US"/>
    </w:rPr>
  </w:style>
  <w:style w:type="paragraph" w:customStyle="1" w:styleId="ReferenciaCOMNI">
    <w:name w:val="Referencia. COMNI"/>
    <w:basedOn w:val="Normal"/>
    <w:rsid w:val="00145935"/>
    <w:pPr>
      <w:widowControl w:val="0"/>
      <w:tabs>
        <w:tab w:val="left" w:pos="426"/>
      </w:tabs>
      <w:ind w:left="425" w:hanging="425"/>
      <w:jc w:val="both"/>
    </w:pPr>
    <w:rPr>
      <w:noProof/>
      <w:sz w:val="24"/>
      <w:lang w:val="es-ES_tradnl" w:eastAsia="es-ES"/>
    </w:rPr>
  </w:style>
  <w:style w:type="character" w:styleId="Mencinsinresolver">
    <w:name w:val="Unresolved Mention"/>
    <w:basedOn w:val="Fuentedeprrafopredeter"/>
    <w:uiPriority w:val="99"/>
    <w:semiHidden/>
    <w:unhideWhenUsed/>
    <w:rsid w:val="00F9452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xxx@xx.xx" TargetMode="External"/><Relationship Id="rId12" Type="http://schemas.openxmlformats.org/officeDocument/2006/relationships/header" Target="header1.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orc-conference.org/ORC2023" TargetMode="Externa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TotalTime>
  <Pages>5</Pages>
  <Words>1840</Words>
  <Characters>10120</Characters>
  <Application>Microsoft Office Word</Application>
  <DocSecurity>0</DocSecurity>
  <Lines>84</Lines>
  <Paragraphs>23</Paragraphs>
  <ScaleCrop>false</ScaleCrop>
  <HeadingPairs>
    <vt:vector size="6" baseType="variant">
      <vt:variant>
        <vt:lpstr>Título</vt:lpstr>
      </vt:variant>
      <vt:variant>
        <vt:i4>1</vt:i4>
      </vt:variant>
      <vt:variant>
        <vt:lpstr>Titel</vt:lpstr>
      </vt:variant>
      <vt:variant>
        <vt:i4>1</vt:i4>
      </vt:variant>
      <vt:variant>
        <vt:lpstr>Title</vt:lpstr>
      </vt:variant>
      <vt:variant>
        <vt:i4>1</vt:i4>
      </vt:variant>
    </vt:vector>
  </HeadingPairs>
  <TitlesOfParts>
    <vt:vector size="3" baseType="lpstr">
      <vt:lpstr/>
      <vt:lpstr/>
      <vt:lpstr/>
    </vt:vector>
  </TitlesOfParts>
  <Company>TU Delft</Company>
  <LinksUpToDate>false</LinksUpToDate>
  <CharactersWithSpaces>11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eland, Christoph</dc:creator>
  <cp:lastModifiedBy>FRANCESCO MARIA CRESPI</cp:lastModifiedBy>
  <cp:revision>15</cp:revision>
  <cp:lastPrinted>2020-09-04T14:22:00Z</cp:lastPrinted>
  <dcterms:created xsi:type="dcterms:W3CDTF">2020-09-17T13:18:00Z</dcterms:created>
  <dcterms:modified xsi:type="dcterms:W3CDTF">2023-02-16T15:52:00Z</dcterms:modified>
</cp:coreProperties>
</file>